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7A31AF" w:rsidRPr="00E65519" w:rsidTr="003F68B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31AF" w:rsidRPr="00E65519" w:rsidRDefault="007A31AF" w:rsidP="003F68B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 1</w:t>
            </w:r>
          </w:p>
          <w:p w:rsidR="007A31AF" w:rsidRPr="00E65519" w:rsidRDefault="007A31AF" w:rsidP="003F68B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31AF" w:rsidRPr="00E65519" w:rsidRDefault="007A31AF" w:rsidP="003F68B9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7A31AF" w:rsidRPr="00E65519" w:rsidRDefault="007A31AF" w:rsidP="003F68B9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8</w:t>
            </w:r>
          </w:p>
          <w:p w:rsidR="007A31AF" w:rsidRPr="00E65519" w:rsidRDefault="007A31AF" w:rsidP="007A31AF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90 phút</w:t>
            </w:r>
          </w:p>
        </w:tc>
      </w:tr>
    </w:tbl>
    <w:p w:rsidR="007A31AF" w:rsidRPr="00E65519" w:rsidRDefault="007A31AF">
      <w:pPr>
        <w:tabs>
          <w:tab w:val="left" w:pos="620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E23FC7" w:rsidRPr="00E65519" w:rsidRDefault="002614D7">
      <w:pPr>
        <w:tabs>
          <w:tab w:val="left" w:pos="6200"/>
        </w:tabs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I/ TRẮC NGHIỆM (4 ĐIỂM): </w:t>
      </w:r>
      <w:r w:rsidRPr="00E65519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>Khoanh tròn vào chữ cái đứng trước câu trả lời đúng</w:t>
      </w:r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Phương trình nào sau đây là phương trình bậc nhất một ẩn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3x</w:t>
      </w:r>
      <w:r w:rsidRPr="00E65519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+ 2x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5x - 2y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x + 1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x</w:t>
      </w:r>
      <w:r w:rsidRPr="00E65519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= 0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2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x = 1 là nghiệm của phương trình nào trong các phương trình dưới đây? 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2x - 3 = x +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x - 4 = 2x +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3x + 2 = 4 - x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5x - 2 = 2x + 1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3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Trong các số 1; 2; -2 và -3 thì số nào là nghiệm của phương trình x + 1 = 2x + 3 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x = 1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x = - 2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x =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x = -3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4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Tập nghiệm của phương trình 2x - 6 = 0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S = {3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S = {-3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S = {4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S = {-4}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5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Phương trình vô nghiệm có tập nghiệm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S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S = {0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S =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sym w:font="Symbol" w:char="0066"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S = {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sym w:font="Symbol" w:char="0066"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}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6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Điều kiện xác định của phương trình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 +2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x-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x ≠ 2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x≠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x ≠ -2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x≠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x ≠ -2 và x ≠ 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x ≠ 2 v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x≠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-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7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Với x ≠ 1 và x ≠ -1 là điều kiện xác định của phương trình nào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-x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-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+x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-1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-1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x-1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x+1</m:t>
            </m:r>
          </m:den>
        </m:f>
      </m:oMath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8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Cho AB = 3m, CD = 40cm. Tỉ số của hai đoạn thẳng AB và CD bằng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40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40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5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15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w:drawing>
          <wp:anchor distT="0" distB="0" distL="114300" distR="114300" simplePos="0" relativeHeight="251659264" behindDoc="0" locked="0" layoutInCell="1" allowOverlap="1" wp14:anchorId="5E62D8B4" wp14:editId="11205E44">
            <wp:simplePos x="0" y="0"/>
            <wp:positionH relativeFrom="column">
              <wp:posOffset>4021455</wp:posOffset>
            </wp:positionH>
            <wp:positionV relativeFrom="paragraph">
              <wp:posOffset>105410</wp:posOffset>
            </wp:positionV>
            <wp:extent cx="1475105" cy="989330"/>
            <wp:effectExtent l="0" t="0" r="0" b="0"/>
            <wp:wrapNone/>
            <wp:docPr id="1" name="Ả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Ảnh 8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75105" cy="98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9: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Trong hình 1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biết </w:t>
      </w:r>
      <w:r w:rsidRPr="00E65519">
        <w:rPr>
          <w:rFonts w:ascii="Times New Roman" w:hAnsi="Times New Roman" w:cs="Times New Roman"/>
          <w:position w:val="-4"/>
          <w:sz w:val="24"/>
          <w:szCs w:val="24"/>
        </w:rPr>
        <w:object w:dxaOrig="162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7.25pt" o:ole="">
            <v:imagedata r:id="rId9" o:title=""/>
          </v:shape>
          <o:OLEObject Type="Embed" ProgID="Equation.DSMT4" ShapeID="_x0000_i1025" DrawAspect="Content" ObjectID="_1677657400" r:id="rId10"/>
        </w:object>
      </w:r>
      <w:r w:rsidRPr="00E65519">
        <w:rPr>
          <w:rFonts w:ascii="Times New Roman" w:hAnsi="Times New Roman" w:cs="Times New Roman"/>
          <w:position w:val="-4"/>
          <w:sz w:val="24"/>
          <w:szCs w:val="24"/>
          <w:lang w:val="vi-VN"/>
        </w:rPr>
        <w:t xml:space="preserve">,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t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heo tính chất đường phân giác của tam giác thì tỉ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lệ thức nào sau đây là đúng? </w:t>
      </w:r>
    </w:p>
    <w:p w:rsidR="00E23FC7" w:rsidRPr="00E65519" w:rsidRDefault="002614D7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sz w:val="24"/>
          <w:szCs w:val="24"/>
          <w:lang w:val="it-IT"/>
        </w:rPr>
        <w:t>A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/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1320" w:dyaOrig="660">
          <v:shape id="_x0000_i1026" type="#_x0000_t75" style="width:66pt;height:33pt" o:ole="">
            <v:imagedata r:id="rId11" o:title=""/>
          </v:shape>
          <o:OLEObject Type="Embed" ProgID="Equation.DSMT4" ShapeID="_x0000_i1026" DrawAspect="Content" ObjectID="_1677657401" r:id="rId12"/>
        </w:objec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B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/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1335" w:dyaOrig="660">
          <v:shape id="_x0000_i1027" type="#_x0000_t75" style="width:66.75pt;height:33pt" o:ole="">
            <v:imagedata r:id="rId13" o:title=""/>
          </v:shape>
          <o:OLEObject Type="Embed" ProgID="Equation.DSMT4" ShapeID="_x0000_i1027" DrawAspect="Content" ObjectID="_1677657402" r:id="rId14"/>
        </w:objec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</w:p>
    <w:p w:rsidR="00E23FC7" w:rsidRPr="00E65519" w:rsidRDefault="002614D7">
      <w:pPr>
        <w:tabs>
          <w:tab w:val="left" w:pos="720"/>
          <w:tab w:val="left" w:pos="1440"/>
          <w:tab w:val="left" w:pos="2160"/>
          <w:tab w:val="left" w:pos="2850"/>
        </w:tabs>
        <w:ind w:left="720" w:hanging="720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sz w:val="24"/>
          <w:szCs w:val="24"/>
          <w:lang w:val="it-IT"/>
        </w:rPr>
        <w:t>C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/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1335" w:dyaOrig="660">
          <v:shape id="_x0000_i1028" type="#_x0000_t75" style="width:66.75pt;height:33pt" o:ole="">
            <v:imagedata r:id="rId15" o:title=""/>
          </v:shape>
          <o:OLEObject Type="Embed" ProgID="Equation.DSMT4" ShapeID="_x0000_i1028" DrawAspect="Content" ObjectID="_1677657403" r:id="rId16"/>
        </w:objec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D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/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1335" w:dyaOrig="660">
          <v:shape id="_x0000_i1029" type="#_x0000_t75" style="width:66.75pt;height:33pt" o:ole="">
            <v:imagedata r:id="rId17" o:title=""/>
          </v:shape>
          <o:OLEObject Type="Embed" ProgID="Equation.DSMT4" ShapeID="_x0000_i1029" DrawAspect="Content" ObjectID="_1677657404" r:id="rId18"/>
        </w:objec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  <w:t xml:space="preserve">                    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    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(Hình 1)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1CD0742" wp14:editId="519C3D6D">
                <wp:simplePos x="0" y="0"/>
                <wp:positionH relativeFrom="column">
                  <wp:posOffset>3666490</wp:posOffset>
                </wp:positionH>
                <wp:positionV relativeFrom="paragraph">
                  <wp:posOffset>153035</wp:posOffset>
                </wp:positionV>
                <wp:extent cx="2901315" cy="1229360"/>
                <wp:effectExtent l="0" t="0" r="0" b="0"/>
                <wp:wrapNone/>
                <wp:docPr id="89" name="Group 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01308" cy="1229551"/>
                          <a:chOff x="4104" y="17609"/>
                          <a:chExt cx="7521" cy="4496"/>
                        </a:xfrm>
                      </wpg:grpSpPr>
                      <wps:wsp>
                        <wps:cNvPr id="91" name="Straight Connector 5"/>
                        <wps:cNvCnPr/>
                        <wps:spPr>
                          <a:xfrm>
                            <a:off x="6525" y="18465"/>
                            <a:ext cx="2850" cy="26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2" name="Straight Connector 6"/>
                        <wps:cNvCnPr/>
                        <wps:spPr>
                          <a:xfrm flipH="1" flipV="1">
                            <a:off x="4455" y="21057"/>
                            <a:ext cx="4920" cy="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Connector 7"/>
                        <wps:cNvCnPr/>
                        <wps:spPr>
                          <a:xfrm flipV="1">
                            <a:off x="4470" y="18468"/>
                            <a:ext cx="2073" cy="258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Connector 8"/>
                        <wps:cNvCnPr/>
                        <wps:spPr>
                          <a:xfrm>
                            <a:off x="5207" y="20135"/>
                            <a:ext cx="3133" cy="4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Text Box 10"/>
                        <wps:cNvSpPr txBox="1"/>
                        <wps:spPr>
                          <a:xfrm>
                            <a:off x="9156" y="20958"/>
                            <a:ext cx="790" cy="114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6" name="Text Box 11"/>
                        <wps:cNvSpPr txBox="1"/>
                        <wps:spPr>
                          <a:xfrm>
                            <a:off x="4651" y="19308"/>
                            <a:ext cx="792" cy="1127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7" name="Text Box 12"/>
                        <wps:cNvSpPr txBox="1"/>
                        <wps:spPr>
                          <a:xfrm>
                            <a:off x="6162" y="17609"/>
                            <a:ext cx="792" cy="10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8" name="Text Box 13"/>
                        <wps:cNvSpPr txBox="1"/>
                        <wps:spPr>
                          <a:xfrm>
                            <a:off x="8437" y="19430"/>
                            <a:ext cx="746" cy="109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3" name="Text Box 1"/>
                        <wps:cNvSpPr txBox="1"/>
                        <wps:spPr>
                          <a:xfrm>
                            <a:off x="9161" y="19699"/>
                            <a:ext cx="2464" cy="100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  <w:t>(Hình 2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04" name="Text Box 12"/>
                        <wps:cNvSpPr txBox="1"/>
                        <wps:spPr>
                          <a:xfrm>
                            <a:off x="4104" y="20867"/>
                            <a:ext cx="790" cy="111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bCs/>
                                  <w:color w:val="000000" w:themeColor="text1"/>
                                  <w:kern w:val="24"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" name="Straight Connector 8"/>
                        <wps:cNvCnPr/>
                        <wps:spPr>
                          <a:xfrm>
                            <a:off x="5233" y="20134"/>
                            <a:ext cx="3134" cy="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9" o:spid="_x0000_s1026" style="position:absolute;left:0;text-align:left;margin-left:288.7pt;margin-top:12.05pt;width:228.45pt;height:96.8pt;z-index:251660288" coordorigin="4104,17609" coordsize="7521,4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">
                <v:line id="Straight Connector 5" o:spid="_x0000_s1027" style="position:absolute;visibility:visible;mso-wrap-style:square" from="6525,18465" to="9375,21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7ZcsUAAADbAAAADwAAAGRycy9kb3ducmV2LnhtbESPQWvCQBSE70L/w/IKvUjd2IJozEaK&#10;tFBoURsXz4/sMwlm34bsVtN/3xUEj8PMfMNkq8G24ky9bxwrmE4SEMSlMw1XCvT+43kOwgdkg61j&#10;UvBHHlb5wyjD1LgL/9C5CJWIEPYpKqhD6FIpfVmTRT9xHXH0jq63GKLsK2l6vES4beVLksykxYbj&#10;Qo0drWsqT8WvVfClF4fx63autd0XG9zp5n37vVbq6XF4W4IINIR7+Nb+NAoWU7h+iT9A5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17ZcsUAAADbAAAADwAAAAAAAAAA&#10;AAAAAAChAgAAZHJzL2Rvd25yZXYueG1sUEsFBgAAAAAEAAQA+QAAAJMDAAAAAA==&#10;" strokecolor="black [3200]" strokeweight=".5pt">
                  <v:stroke joinstyle="miter"/>
                </v:line>
                <v:line id="Straight Connector 6" o:spid="_x0000_s1028" style="position:absolute;flip:x y;visibility:visible;mso-wrap-style:square" from="4455,21057" to="9375,21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Ur1MQAAADbAAAADwAAAGRycy9kb3ducmV2LnhtbESPQWvCQBSE7wX/w/KE3pqNQmuNriKW&#10;gggWTEWvj+wzCWbfxt1V47/vCgWPw8x8w0znnWnElZyvLSsYJCkI4sLqmksFu9/vt08QPiBrbCyT&#10;gjt5mM96L1PMtL3xlq55KEWEsM9QQRVCm0npi4oM+sS2xNE7WmcwROlKqR3eItw0cpimH9JgzXGh&#10;wpaWFRWn/GIU5Mf7189or7nbucP7ZpSvt+fLWanXfreYgAjUhWf4v73SCsZDeHyJP0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VSvUxAAAANsAAAAPAAAAAAAAAAAA&#10;AAAAAKECAABkcnMvZG93bnJldi54bWxQSwUGAAAAAAQABAD5AAAAkgMAAAAA&#10;" strokecolor="black [3200]" strokeweight=".5pt">
                  <v:stroke joinstyle="miter"/>
                </v:line>
                <v:line id="Straight Connector 7" o:spid="_x0000_s1029" style="position:absolute;flip:y;visibility:visible;mso-wrap-style:square" from="4470,18468" to="6543,21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3sIb8AAADbAAAADwAAAGRycy9kb3ducmV2LnhtbESP3arCMBCE7w/4DmEF746piqLVKCIo&#10;Xin+PMDSrGmx2ZQm1vr2RhC8HGbmG2axam0pGqp94VjBoJ+AIM6cLtgouF62/1MQPiBrLB2Tghd5&#10;WC07fwtMtXvyiZpzMCJC2KeoIA+hSqX0WU4Wfd9VxNG7udpiiLI2Utf4jHBbymGSTKTFguNCjhVt&#10;csru54dVoM2B5NqZZjwwk+s2M0c87Bqlet12PQcRqA2/8Le91wpmI/h8iT9AL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B3sIb8AAADbAAAADwAAAAAAAAAAAAAAAACh&#10;AgAAZHJzL2Rvd25yZXYueG1sUEsFBgAAAAAEAAQA+QAAAI0DAAAAAA==&#10;" strokecolor="black [3200]" strokeweight=".5pt">
                  <v:stroke joinstyle="miter"/>
                </v:line>
                <v:line id="Straight Connector 8" o:spid="_x0000_s1030" style="position:absolute;visibility:visible;mso-wrap-style:square" from="5207,20135" to="8340,20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66sUAAADbAAAADwAAAGRycy9kb3ducmV2LnhtbESPQWvCQBSE70L/w/IKXqRurKXE1FVE&#10;KggWbePS8yP7moRm34bsqvHfu4WCx2FmvmHmy9424kydrx0rmIwTEMSFMzWXCvRx85SC8AHZYOOY&#10;FFzJw3LxMJhjZtyFv+ich1JECPsMFVQhtJmUvqjIoh+7ljh6P66zGKLsSmk6vES4beRzkrxKizXH&#10;hQpbWldU/OYnq2CnZ9+j6SHV2h7zPX7q+v3wsVZq+Niv3kAE6sM9/N/eGgWzF/j7En+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l66sUAAADbAAAADwAAAAAAAAAA&#10;AAAAAAChAgAAZHJzL2Rvd25yZXYueG1sUEsFBgAAAAAEAAQA+QAAAJMDAAAAAA==&#10;" strokecolor="black [3200]" strokeweight=".5pt">
                  <v:stroke joinstyle="miter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1" type="#_x0000_t202" style="position:absolute;left:9156;top:20958;width:790;height:1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" o:spid="_x0000_s1032" type="#_x0000_t202" style="position:absolute;left:4651;top:19308;width:792;height:1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Text Box 12" o:spid="_x0000_s1033" type="#_x0000_t202" style="position:absolute;left:6162;top:17609;width:792;height:1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A</w:t>
                        </w:r>
                      </w:p>
                    </w:txbxContent>
                  </v:textbox>
                </v:shape>
                <v:shape id="Text Box 13" o:spid="_x0000_s1034" type="#_x0000_t202" style="position:absolute;left:8437;top:19430;width:746;height:1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  <v:shape id="Text Box 1" o:spid="_x0000_s1035" type="#_x0000_t202" style="position:absolute;left:9161;top:19699;width:2464;height:10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u w:val="single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u w:val="single"/>
                            <w:lang w:val="vi-VN"/>
                          </w:rPr>
                          <w:t>(Hình 2)</w:t>
                        </w:r>
                      </w:p>
                    </w:txbxContent>
                  </v:textbox>
                </v:shape>
                <v:shape id="Text Box 12" o:spid="_x0000_s1036" type="#_x0000_t202" style="position:absolute;left:4104;top:20867;width:790;height:1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bCs/>
                            <w:color w:val="000000" w:themeColor="text1"/>
                            <w:kern w:val="24"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line id="Straight Connector 8" o:spid="_x0000_s1037" style="position:absolute;visibility:visible;mso-wrap-style:square" from="5233,20134" to="8367,20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9JXcQAAADaAAAADwAAAGRycy9kb3ducmV2LnhtbESP3WrCQBSE7wu+w3KE3pRmowWxaVYR&#10;aaHQ4k9cen3IHpNg9mzIbjV9+64geDnMzDdMvhxsK87U+8axgkmSgiAunWm4UqAPH89zED4gG2wd&#10;k4I/8rBcjB5yzIy78J7ORahEhLDPUEEdQpdJ6cuaLPrEdcTRO7reYoiyr6Tp8RLhtpXTNJ1Jiw3H&#10;hRo7WtdUnopfq+BLv/48vWznWttDscGdbt6332ulHsfD6g1EoCHcw7f2p1EwheuVeAPk4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n0ldxAAAANoAAAAPAAAAAAAAAAAA&#10;AAAAAKECAABkcnMvZG93bnJldi54bWxQSwUGAAAAAAQABAD5AAAAkgMAAAAA&#10;" strokecolor="black [3200]" strokeweight=".5pt">
                  <v:stroke joinstyle="miter"/>
                </v:line>
              </v:group>
            </w:pict>
          </mc:Fallback>
        </mc:AlternateContent>
      </w: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0: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Trong hình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biết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EF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// BC,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theo định lí Ta - lét thì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tỉ lệ thức nào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s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au đây là đúng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E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EC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FB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BC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EF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C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B</m:t>
            </m:r>
          </m:den>
        </m:f>
      </m:oMath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C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E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BC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B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EF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BC</m:t>
            </m:r>
          </m:den>
        </m:f>
      </m:oMath>
    </w:p>
    <w:p w:rsidR="00E23FC7" w:rsidRPr="00E65519" w:rsidRDefault="00E23FC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</w:p>
    <w:p w:rsidR="00E23FC7" w:rsidRPr="00E65519" w:rsidRDefault="002614D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1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Trong hình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3,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biết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NK // PQ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,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theo hệ quả của định lí Ta - lét thì 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tỉ lệ thức nào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s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>au đây là đúng?</w:t>
      </w:r>
      <w:r w:rsidRPr="00E65519">
        <w:rPr>
          <w:rFonts w:ascii="Times New Roman" w:hAnsi="Times New Roman" w:cs="Times New Roman"/>
          <w:sz w:val="24"/>
          <w:szCs w:val="24"/>
          <w:lang w:val="it-IT"/>
        </w:rPr>
        <w:tab/>
      </w:r>
    </w:p>
    <w:p w:rsidR="00E23FC7" w:rsidRPr="00E65519" w:rsidRDefault="002614D7">
      <w:pPr>
        <w:tabs>
          <w:tab w:val="left" w:pos="24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A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NK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PQ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N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NP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B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K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K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N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N</m:t>
            </m:r>
          </m:den>
        </m:f>
      </m:oMath>
    </w:p>
    <w:p w:rsidR="00E23FC7" w:rsidRPr="00E65519" w:rsidRDefault="002614D7">
      <w:pPr>
        <w:tabs>
          <w:tab w:val="left" w:pos="24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1ED5F41" wp14:editId="3A6C2697">
                <wp:simplePos x="0" y="0"/>
                <wp:positionH relativeFrom="column">
                  <wp:posOffset>3646805</wp:posOffset>
                </wp:positionH>
                <wp:positionV relativeFrom="paragraph">
                  <wp:posOffset>-157480</wp:posOffset>
                </wp:positionV>
                <wp:extent cx="2935605" cy="1259840"/>
                <wp:effectExtent l="0" t="0" r="0" b="0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35826" cy="1259601"/>
                          <a:chOff x="4104" y="17609"/>
                          <a:chExt cx="7944" cy="4868"/>
                        </a:xfrm>
                      </wpg:grpSpPr>
                      <wps:wsp>
                        <wps:cNvPr id="4" name="Straight Connector 5"/>
                        <wps:cNvCnPr/>
                        <wps:spPr>
                          <a:xfrm>
                            <a:off x="6525" y="18465"/>
                            <a:ext cx="2850" cy="2682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6"/>
                        <wps:cNvCnPr/>
                        <wps:spPr>
                          <a:xfrm flipH="1" flipV="1">
                            <a:off x="4455" y="21057"/>
                            <a:ext cx="4920" cy="9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7"/>
                        <wps:cNvCnPr/>
                        <wps:spPr>
                          <a:xfrm flipV="1">
                            <a:off x="4470" y="18468"/>
                            <a:ext cx="2073" cy="258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8"/>
                        <wps:cNvCnPr/>
                        <wps:spPr>
                          <a:xfrm>
                            <a:off x="5207" y="20135"/>
                            <a:ext cx="3133" cy="4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Text Box 10"/>
                        <wps:cNvSpPr txBox="1"/>
                        <wps:spPr>
                          <a:xfrm>
                            <a:off x="9156" y="21059"/>
                            <a:ext cx="995" cy="1418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Q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9" name="Text Box 11"/>
                        <wps:cNvSpPr txBox="1"/>
                        <wps:spPr>
                          <a:xfrm>
                            <a:off x="4573" y="19270"/>
                            <a:ext cx="792" cy="112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N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6162" y="17609"/>
                            <a:ext cx="792" cy="100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3" name="Text Box 13"/>
                        <wps:cNvSpPr txBox="1"/>
                        <wps:spPr>
                          <a:xfrm>
                            <a:off x="8437" y="19430"/>
                            <a:ext cx="746" cy="109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K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4" name="Text Box 1"/>
                        <wps:cNvSpPr txBox="1"/>
                        <wps:spPr>
                          <a:xfrm>
                            <a:off x="9584" y="19734"/>
                            <a:ext cx="2464" cy="1009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u w:val="single"/>
                                  <w:lang w:val="vi-VN"/>
                                </w:rPr>
                                <w:t>(Hình 3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19" name="Text Box 12"/>
                        <wps:cNvSpPr txBox="1"/>
                        <wps:spPr>
                          <a:xfrm>
                            <a:off x="4104" y="20895"/>
                            <a:ext cx="790" cy="135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E23FC7" w:rsidRDefault="002614D7">
                              <w:pPr>
                                <w:pStyle w:val="NormalWeb"/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Cs/>
                                  <w:sz w:val="28"/>
                                  <w:szCs w:val="28"/>
                                  <w:lang w:val="vi-VN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20" name="Straight Connector 8"/>
                        <wps:cNvCnPr/>
                        <wps:spPr>
                          <a:xfrm>
                            <a:off x="5233" y="20134"/>
                            <a:ext cx="3134" cy="4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" o:spid="_x0000_s1038" style="position:absolute;left:0;text-align:left;margin-left:287.15pt;margin-top:-12.4pt;width:231.15pt;height:99.2pt;z-index:251661312" coordorigin="4104,17609" coordsize="7944,48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">
                <v:line id="Straight Connector 5" o:spid="_x0000_s1039" style="position:absolute;visibility:visible;mso-wrap-style:square" from="6525,18465" to="9375,21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p0ssQAAADaAAAADwAAAGRycy9kb3ducmV2LnhtbESPQWvCQBSE70L/w/IKXqRutFLS1FVE&#10;LBQUbePS8yP7moRm34bsqum/dwWhx2FmvmHmy9424kydrx0rmIwTEMSFMzWXCvTx/SkF4QOywcYx&#10;KfgjD8vFw2COmXEX/qJzHkoRIewzVFCF0GZS+qIii37sWuLo/bjOYoiyK6Xp8BLhtpHTJHmRFmuO&#10;CxW2tK6o+M1PVsFWv36Png+p1vaY7/FT15vDbq3U8LFfvYEI1If/8L39YRTM4HYl3gC5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OnSyxAAAANoAAAAPAAAAAAAAAAAA&#10;AAAAAKECAABkcnMvZG93bnJldi54bWxQSwUGAAAAAAQABAD5AAAAkgMAAAAA&#10;" strokecolor="black [3200]" strokeweight=".5pt">
                  <v:stroke joinstyle="miter"/>
                </v:line>
                <v:line id="Straight Connector 6" o:spid="_x0000_s1040" style="position:absolute;flip:x y;visibility:visible;mso-wrap-style:square" from="4455,21057" to="9375,21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5v/sIAAADaAAAADwAAAGRycy9kb3ducmV2LnhtbESPQYvCMBSE7wv+h/AEb2vqgqtUo4iL&#10;IMIKdkWvj+bZFpuXmkSt/94Iwh6HmfmGmc5bU4sbOV9ZVjDoJyCIc6srLhTs/1afYxA+IGusLZOC&#10;B3mYzzofU0y1vfOOblkoRISwT1FBGUKTSunzkgz6vm2Io3eyzmCI0hVSO7xHuKnlV5J8S4MVx4US&#10;G1qWlJ+zq1GQnR4/29FBc7t3x+HvKNvsLteLUr1uu5iACNSG//C7vdYKhvC6Em+An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Q5v/sIAAADaAAAADwAAAAAAAAAAAAAA&#10;AAChAgAAZHJzL2Rvd25yZXYueG1sUEsFBgAAAAAEAAQA+QAAAJADAAAAAA==&#10;" strokecolor="black [3200]" strokeweight=".5pt">
                  <v:stroke joinstyle="miter"/>
                </v:line>
                <v:line id="Straight Connector 7" o:spid="_x0000_s1041" style="position:absolute;flip:y;visibility:visible;mso-wrap-style:square" from="4470,18468" to="6543,21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LzgLwAAADaAAAADwAAAGRycy9kb3ducmV2LnhtbESPzQrCMBCE74LvEFbwpqmCRapRRFA8&#10;Kf48wNKsabHZlCbW+vZGEDwOM/MNs1x3thItNb50rGAyTkAQ506XbBTcrrvRHIQPyBorx6TgTR7W&#10;q35viZl2Lz5TewlGRAj7DBUUIdSZlD4vyKIfu5o4enfXWAxRNkbqBl8Rbis5TZJUWiw5LhRY07ag&#10;/HF5WgXaHElunGlnE5Pedrk54XHfKjUcdJsFiEBd+Id/7YNWkML3SrwBcvU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ErLzgLwAAADaAAAADwAAAAAAAAAAAAAAAAChAgAA&#10;ZHJzL2Rvd25yZXYueG1sUEsFBgAAAAAEAAQA+QAAAIoDAAAAAA==&#10;" strokecolor="black [3200]" strokeweight=".5pt">
                  <v:stroke joinstyle="miter"/>
                </v:line>
                <v:line id="Straight Connector 8" o:spid="_x0000_s1042" style="position:absolute;visibility:visible;mso-wrap-style:square" from="5207,20135" to="8340,201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jqxcQAAADaAAAADwAAAGRycy9kb3ducmV2LnhtbESPQWvCQBSE70L/w/IKXqRutGDT1FVE&#10;LBQUbePS8yP7moRm34bsqum/dwWhx2FmvmHmy9424kydrx0rmIwTEMSFMzWXCvTx/SkF4QOywcYx&#10;KfgjD8vFw2COmXEX/qJzHkoRIewzVFCF0GZS+qIii37sWuLo/bjOYoiyK6Xp8BLhtpHTJJlJizXH&#10;hQpbWldU/OYnq2CrX79Hz4dUa3vM9/ip681ht1Zq+Niv3kAE6sN/+N7+MApe4HYl3gC5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6OrFxAAAANoAAAAPAAAAAAAAAAAA&#10;AAAAAKECAABkcnMvZG93bnJldi54bWxQSwUGAAAAAAQABAD5AAAAkgMAAAAA&#10;" strokecolor="black [3200]" strokeweight=".5pt">
                  <v:stroke joinstyle="miter"/>
                </v:line>
                <v:shape id="Text Box 10" o:spid="_x0000_s1043" type="#_x0000_t202" style="position:absolute;left:9156;top:21059;width:995;height:1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bCs/>
                            <w:sz w:val="28"/>
                            <w:szCs w:val="28"/>
                            <w:lang w:val="vi-VN"/>
                          </w:rPr>
                          <w:t>Q</w:t>
                        </w:r>
                      </w:p>
                    </w:txbxContent>
                  </v:textbox>
                </v:shape>
                <v:shape id="Text Box 11" o:spid="_x0000_s1044" type="#_x0000_t202" style="position:absolute;left:4573;top:19270;width:792;height:11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  <w:t>N</w:t>
                        </w:r>
                      </w:p>
                    </w:txbxContent>
                  </v:textbox>
                </v:shape>
                <v:shape id="Text Box 12" o:spid="_x0000_s1045" type="#_x0000_t202" style="position:absolute;left:6162;top:17609;width:792;height:1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lang w:val="vi-VN"/>
                          </w:rPr>
                          <w:t>M</w:t>
                        </w:r>
                      </w:p>
                    </w:txbxContent>
                  </v:textbox>
                </v:shape>
                <v:shape id="Text Box 13" o:spid="_x0000_s1046" type="#_x0000_t202" style="position:absolute;left:8437;top:19430;width:746;height:10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  <w:t>K</w:t>
                        </w:r>
                      </w:p>
                    </w:txbxContent>
                  </v:textbox>
                </v:shape>
                <v:shape id="Text Box 1" o:spid="_x0000_s1047" type="#_x0000_t202" style="position:absolute;left:9584;top:19734;width:2464;height:1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  <w:u w:val="single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  <w:u w:val="single"/>
                            <w:lang w:val="vi-VN"/>
                          </w:rPr>
                          <w:t>(Hình 3)</w:t>
                        </w:r>
                      </w:p>
                    </w:txbxContent>
                  </v:textbox>
                </v:shape>
                <v:shape id="Text Box 12" o:spid="_x0000_s1048" type="#_x0000_t202" style="position:absolute;left:4104;top:20895;width:790;height:1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E23FC7" w:rsidRDefault="002614D7">
                        <w:pPr>
                          <w:pStyle w:val="NormalWeb"/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Cs/>
                            <w:sz w:val="28"/>
                            <w:szCs w:val="28"/>
                            <w:lang w:val="vi-VN"/>
                          </w:rPr>
                          <w:t>P</w:t>
                        </w:r>
                      </w:p>
                    </w:txbxContent>
                  </v:textbox>
                </v:shape>
                <v:line id="Straight Connector 8" o:spid="_x0000_s1049" style="position:absolute;visibility:visible;mso-wrap-style:square" from="5233,20134" to="8367,20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21DsEAAADbAAAADwAAAGRycy9kb3ducmV2LnhtbERPXWvCMBR9F/wP4Qq+iKZTGF1nFJEJ&#10;gmNuNfh8ae7aYnNTmqj135uHwR4P53u57m0jbtT52rGCl1kCgrhwpuZSgT7tpikIH5ANNo5JwYM8&#10;rFfDwRIz4+78Q7c8lCKGsM9QQRVCm0npi4os+plriSP36zqLIcKulKbDewy3jZwnyau0WHNsqLCl&#10;bUXFJb9aBQf9dp4sjqnW9pR/4beuP46fW6XGo37zDiJQH/7Ff+69UTCP6+OX+AP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rbUOwQAAANsAAAAPAAAAAAAAAAAAAAAA&#10;AKECAABkcnMvZG93bnJldi54bWxQSwUGAAAAAAQABAD5AAAAjwMAAAAA&#10;" strokecolor="black [3200]" strokeweight=".5pt">
                  <v:stroke joinstyle="miter"/>
                </v:line>
              </v:group>
            </w:pict>
          </mc:Fallback>
        </mc:AlternateContent>
      </w:r>
    </w:p>
    <w:p w:rsidR="00E23FC7" w:rsidRPr="00E65519" w:rsidRDefault="002614D7">
      <w:pPr>
        <w:tabs>
          <w:tab w:val="left" w:pos="2400"/>
        </w:tabs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C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P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N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K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P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NK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Q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MK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E23FC7" w:rsidRPr="00E65519" w:rsidRDefault="00E23FC7">
      <w:pPr>
        <w:jc w:val="both"/>
        <w:rPr>
          <w:rFonts w:ascii="Times New Roman" w:hAnsi="Times New Roman" w:cs="Times New Roman"/>
          <w:sz w:val="24"/>
          <w:szCs w:val="24"/>
          <w:lang w:val="it-IT"/>
        </w:rPr>
      </w:pPr>
    </w:p>
    <w:p w:rsidR="00E23FC7" w:rsidRPr="00E65519" w:rsidRDefault="002614D7">
      <w:pPr>
        <w:tabs>
          <w:tab w:val="left" w:pos="2055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 xml:space="preserve">Câu </w:t>
      </w:r>
      <w:r w:rsidRPr="00E65519">
        <w:rPr>
          <w:rFonts w:ascii="Times New Roman" w:hAnsi="Times New Roman" w:cs="Times New Roman"/>
          <w:b/>
          <w:sz w:val="24"/>
          <w:szCs w:val="24"/>
          <w:lang w:val="vi-VN"/>
        </w:rPr>
        <w:t>12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>: Biết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fldChar w:fldCharType="begin"/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instrText xml:space="preserve"> QUOTE </w:instrText>
      </w:r>
      <w:r w:rsidR="00670F91">
        <w:rPr>
          <w:rFonts w:ascii="Times New Roman" w:hAnsi="Times New Roman" w:cs="Times New Roman"/>
          <w:position w:val="-14"/>
          <w:sz w:val="24"/>
          <w:szCs w:val="24"/>
        </w:rPr>
        <w:pict>
          <v:shape id="_x0000_i1030" type="#_x0000_t75" style="width:34.5pt;height:21.75pt" equationxml="&lt;?xml version=&quot;1.0&quot; encoding=&quot;UTF-8&quot; standalone=&quot;yes&quot;?&gt;&#10;&#10;&lt;?mso-application progid=&quot;Word.Document&quot;?&gt;&#10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targetScreenSz w:val=&quot;800x600&quot;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D53D2&quot;/&gt;&lt;wsp:rsid wsp:val=&quot;00010A65&quot;/&gt;&lt;wsp:rsid wsp:val=&quot;0001583E&quot;/&gt;&lt;wsp:rsid wsp:val=&quot;00027C2B&quot;/&gt;&lt;wsp:rsid wsp:val=&quot;00031F81&quot;/&gt;&lt;wsp:rsid wsp:val=&quot;000509B6&quot;/&gt;&lt;wsp:rsid wsp:val=&quot;00070DB0&quot;/&gt;&lt;wsp:rsid wsp:val=&quot;00074AD6&quot;/&gt;&lt;wsp:rsid wsp:val=&quot;00077236&quot;/&gt;&lt;wsp:rsid wsp:val=&quot;0008247F&quot;/&gt;&lt;wsp:rsid wsp:val=&quot;00090D92&quot;/&gt;&lt;wsp:rsid wsp:val=&quot;000960F9&quot;/&gt;&lt;wsp:rsid wsp:val=&quot;000A717F&quot;/&gt;&lt;wsp:rsid wsp:val=&quot;000B19EE&quot;/&gt;&lt;wsp:rsid wsp:val=&quot;000B37E4&quot;/&gt;&lt;wsp:rsid wsp:val=&quot;000D4313&quot;/&gt;&lt;wsp:rsid wsp:val=&quot;000E4399&quot;/&gt;&lt;wsp:rsid wsp:val=&quot;000E4C3C&quot;/&gt;&lt;wsp:rsid wsp:val=&quot;000F7C4F&quot;/&gt;&lt;wsp:rsid wsp:val=&quot;00101D44&quot;/&gt;&lt;wsp:rsid wsp:val=&quot;00106D78&quot;/&gt;&lt;wsp:rsid wsp:val=&quot;001253DC&quot;/&gt;&lt;wsp:rsid wsp:val=&quot;00125C69&quot;/&gt;&lt;wsp:rsid wsp:val=&quot;0013611A&quot;/&gt;&lt;wsp:rsid wsp:val=&quot;00143474&quot;/&gt;&lt;wsp:rsid wsp:val=&quot;001659A7&quot;/&gt;&lt;wsp:rsid wsp:val=&quot;00171136&quot;/&gt;&lt;wsp:rsid wsp:val=&quot;00193487&quot;/&gt;&lt;wsp:rsid wsp:val=&quot;001966A2&quot;/&gt;&lt;wsp:rsid wsp:val=&quot;001A51D8&quot;/&gt;&lt;wsp:rsid wsp:val=&quot;001A59E3&quot;/&gt;&lt;wsp:rsid wsp:val=&quot;001A5CD3&quot;/&gt;&lt;wsp:rsid wsp:val=&quot;001A7B34&quot;/&gt;&lt;wsp:rsid wsp:val=&quot;001C04FD&quot;/&gt;&lt;wsp:rsid wsp:val=&quot;001C63D1&quot;/&gt;&lt;wsp:rsid wsp:val=&quot;001C7028&quot;/&gt;&lt;wsp:rsid wsp:val=&quot;001C710C&quot;/&gt;&lt;wsp:rsid wsp:val=&quot;001D04BF&quot;/&gt;&lt;wsp:rsid wsp:val=&quot;001D2980&quot;/&gt;&lt;wsp:rsid wsp:val=&quot;001D7644&quot;/&gt;&lt;wsp:rsid wsp:val=&quot;001E39F9&quot;/&gt;&lt;wsp:rsid wsp:val=&quot;001E4A1E&quot;/&gt;&lt;wsp:rsid wsp:val=&quot;001E4F95&quot;/&gt;&lt;wsp:rsid wsp:val=&quot;001F5096&quot;/&gt;&lt;wsp:rsid wsp:val=&quot;00201581&quot;/&gt;&lt;wsp:rsid wsp:val=&quot;002068C0&quot;/&gt;&lt;wsp:rsid wsp:val=&quot;002069B1&quot;/&gt;&lt;wsp:rsid wsp:val=&quot;00210A89&quot;/&gt;&lt;wsp:rsid wsp:val=&quot;00210EE5&quot;/&gt;&lt;wsp:rsid wsp:val=&quot;002215FC&quot;/&gt;&lt;wsp:rsid wsp:val=&quot;00224622&quot;/&gt;&lt;wsp:rsid wsp:val=&quot;00241D3F&quot;/&gt;&lt;wsp:rsid wsp:val=&quot;00254F8C&quot;/&gt;&lt;wsp:rsid wsp:val=&quot;00263D4E&quot;/&gt;&lt;wsp:rsid wsp:val=&quot;00266EBA&quot;/&gt;&lt;wsp:rsid wsp:val=&quot;002831B0&quot;/&gt;&lt;wsp:rsid wsp:val=&quot;002833D5&quot;/&gt;&lt;wsp:rsid wsp:val=&quot;00286231&quot;/&gt;&lt;wsp:rsid wsp:val=&quot;00292AB0&quot;/&gt;&lt;wsp:rsid wsp:val=&quot;00294EBD&quot;/&gt;&lt;wsp:rsid wsp:val=&quot;002C1A0C&quot;/&gt;&lt;wsp:rsid wsp:val=&quot;002C44E5&quot;/&gt;&lt;wsp:rsid wsp:val=&quot;002D2826&quot;/&gt;&lt;wsp:rsid wsp:val=&quot;002E084A&quot;/&gt;&lt;wsp:rsid wsp:val=&quot;002F0E2C&quot;/&gt;&lt;wsp:rsid wsp:val=&quot;00300D91&quot;/&gt;&lt;wsp:rsid wsp:val=&quot;00302467&quot;/&gt;&lt;wsp:rsid wsp:val=&quot;00311221&quot;/&gt;&lt;wsp:rsid wsp:val=&quot;00324742&quot;/&gt;&lt;wsp:rsid wsp:val=&quot;00331A32&quot;/&gt;&lt;wsp:rsid wsp:val=&quot;00335039&quot;/&gt;&lt;wsp:rsid wsp:val=&quot;003378E9&quot;/&gt;&lt;wsp:rsid wsp:val=&quot;00345AD2&quot;/&gt;&lt;wsp:rsid wsp:val=&quot;00355E75&quot;/&gt;&lt;wsp:rsid wsp:val=&quot;00365725&quot;/&gt;&lt;wsp:rsid wsp:val=&quot;00374BDA&quot;/&gt;&lt;wsp:rsid wsp:val=&quot;00375C26&quot;/&gt;&lt;wsp:rsid wsp:val=&quot;00382503&quot;/&gt;&lt;wsp:rsid wsp:val=&quot;00386285&quot;/&gt;&lt;wsp:rsid wsp:val=&quot;00391695&quot;/&gt;&lt;wsp:rsid wsp:val=&quot;0039647D&quot;/&gt;&lt;wsp:rsid wsp:val=&quot;003D66AA&quot;/&gt;&lt;wsp:rsid wsp:val=&quot;003E3D2F&quot;/&gt;&lt;wsp:rsid wsp:val=&quot;003E76E2&quot;/&gt;&lt;wsp:rsid wsp:val=&quot;003F0CD1&quot;/&gt;&lt;wsp:rsid wsp:val=&quot;003F5261&quot;/&gt;&lt;wsp:rsid wsp:val=&quot;00405196&quot;/&gt;&lt;wsp:rsid wsp:val=&quot;00431B93&quot;/&gt;&lt;wsp:rsid wsp:val=&quot;004339CA&quot;/&gt;&lt;wsp:rsid wsp:val=&quot;0043739A&quot;/&gt;&lt;wsp:rsid wsp:val=&quot;00441EF8&quot;/&gt;&lt;wsp:rsid wsp:val=&quot;00445B05&quot;/&gt;&lt;wsp:rsid wsp:val=&quot;00446EA6&quot;/&gt;&lt;wsp:rsid wsp:val=&quot;004543BB&quot;/&gt;&lt;wsp:rsid wsp:val=&quot;00455152&quot;/&gt;&lt;wsp:rsid wsp:val=&quot;0046012F&quot;/&gt;&lt;wsp:rsid wsp:val=&quot;004706E3&quot;/&gt;&lt;wsp:rsid wsp:val=&quot;004735B5&quot;/&gt;&lt;wsp:rsid wsp:val=&quot;004779F1&quot;/&gt;&lt;wsp:rsid wsp:val=&quot;00486FA0&quot;/&gt;&lt;wsp:rsid wsp:val=&quot;00493152&quot;/&gt;&lt;wsp:rsid wsp:val=&quot;004A023C&quot;/&gt;&lt;wsp:rsid wsp:val=&quot;004A3C69&quot;/&gt;&lt;wsp:rsid wsp:val=&quot;004B1001&quot;/&gt;&lt;wsp:rsid wsp:val=&quot;004B3EBB&quot;/&gt;&lt;wsp:rsid wsp:val=&quot;004C510E&quot;/&gt;&lt;wsp:rsid wsp:val=&quot;004D6707&quot;/&gt;&lt;wsp:rsid wsp:val=&quot;004E1F13&quot;/&gt;&lt;wsp:rsid wsp:val=&quot;004E6D0C&quot;/&gt;&lt;wsp:rsid wsp:val=&quot;00534CC2&quot;/&gt;&lt;wsp:rsid wsp:val=&quot;00536380&quot;/&gt;&lt;wsp:rsid wsp:val=&quot;00536B3D&quot;/&gt;&lt;wsp:rsid wsp:val=&quot;00550EE3&quot;/&gt;&lt;wsp:rsid wsp:val=&quot;005560F6&quot;/&gt;&lt;wsp:rsid wsp:val=&quot;0056560F&quot;/&gt;&lt;wsp:rsid wsp:val=&quot;00597071&quot;/&gt;&lt;wsp:rsid wsp:val=&quot;005A0B09&quot;/&gt;&lt;wsp:rsid wsp:val=&quot;005A59AF&quot;/&gt;&lt;wsp:rsid wsp:val=&quot;005A6481&quot;/&gt;&lt;wsp:rsid wsp:val=&quot;005B62DF&quot;/&gt;&lt;wsp:rsid wsp:val=&quot;005C2834&quot;/&gt;&lt;wsp:rsid wsp:val=&quot;005C7E15&quot;/&gt;&lt;wsp:rsid wsp:val=&quot;005D1EFB&quot;/&gt;&lt;wsp:rsid wsp:val=&quot;005D35CE&quot;/&gt;&lt;wsp:rsid wsp:val=&quot;005D53D2&quot;/&gt;&lt;wsp:rsid wsp:val=&quot;005D79AE&quot;/&gt;&lt;wsp:rsid wsp:val=&quot;005F13C1&quot;/&gt;&lt;wsp:rsid wsp:val=&quot;00610CC0&quot;/&gt;&lt;wsp:rsid wsp:val=&quot;00612160&quot;/&gt;&lt;wsp:rsid wsp:val=&quot;006127EB&quot;/&gt;&lt;wsp:rsid wsp:val=&quot;00634279&quot;/&gt;&lt;wsp:rsid wsp:val=&quot;00635C8B&quot;/&gt;&lt;wsp:rsid wsp:val=&quot;00636AB3&quot;/&gt;&lt;wsp:rsid wsp:val=&quot;00643C21&quot;/&gt;&lt;wsp:rsid wsp:val=&quot;006544FA&quot;/&gt;&lt;wsp:rsid wsp:val=&quot;006633E6&quot;/&gt;&lt;wsp:rsid wsp:val=&quot;006652A5&quot;/&gt;&lt;wsp:rsid wsp:val=&quot;00695A30&quot;/&gt;&lt;wsp:rsid wsp:val=&quot;006B0DB6&quot;/&gt;&lt;wsp:rsid wsp:val=&quot;006C0AB9&quot;/&gt;&lt;wsp:rsid wsp:val=&quot;006C16ED&quot;/&gt;&lt;wsp:rsid wsp:val=&quot;006C2491&quot;/&gt;&lt;wsp:rsid wsp:val=&quot;006C37A1&quot;/&gt;&lt;wsp:rsid wsp:val=&quot;006D708D&quot;/&gt;&lt;wsp:rsid wsp:val=&quot;006E1C7A&quot;/&gt;&lt;wsp:rsid wsp:val=&quot;006F17B6&quot;/&gt;&lt;wsp:rsid wsp:val=&quot;006F72CF&quot;/&gt;&lt;wsp:rsid wsp:val=&quot;007120DC&quot;/&gt;&lt;wsp:rsid wsp:val=&quot;007128C4&quot;/&gt;&lt;wsp:rsid wsp:val=&quot;007405D0&quot;/&gt;&lt;wsp:rsid wsp:val=&quot;0075394B&quot;/&gt;&lt;wsp:rsid wsp:val=&quot;00756033&quot;/&gt;&lt;wsp:rsid wsp:val=&quot;00762DF0&quot;/&gt;&lt;wsp:rsid wsp:val=&quot;007738E1&quot;/&gt;&lt;wsp:rsid wsp:val=&quot;0077403A&quot;/&gt;&lt;wsp:rsid wsp:val=&quot;007825F2&quot;/&gt;&lt;wsp:rsid wsp:val=&quot;00784BBC&quot;/&gt;&lt;wsp:rsid wsp:val=&quot;00786499&quot;/&gt;&lt;wsp:rsid wsp:val=&quot;007A144C&quot;/&gt;&lt;wsp:rsid wsp:val=&quot;007B325C&quot;/&gt;&lt;wsp:rsid wsp:val=&quot;007C0A28&quot;/&gt;&lt;wsp:rsid wsp:val=&quot;007C1F15&quot;/&gt;&lt;wsp:rsid wsp:val=&quot;007C2EBB&quot;/&gt;&lt;wsp:rsid wsp:val=&quot;007C3760&quot;/&gt;&lt;wsp:rsid wsp:val=&quot;00806B58&quot;/&gt;&lt;wsp:rsid wsp:val=&quot;00822382&quot;/&gt;&lt;wsp:rsid wsp:val=&quot;00822FDA&quot;/&gt;&lt;wsp:rsid wsp:val=&quot;00825DC9&quot;/&gt;&lt;wsp:rsid wsp:val=&quot;0083406D&quot;/&gt;&lt;wsp:rsid wsp:val=&quot;00835991&quot;/&gt;&lt;wsp:rsid wsp:val=&quot;00842683&quot;/&gt;&lt;wsp:rsid wsp:val=&quot;00855391&quot;/&gt;&lt;wsp:rsid wsp:val=&quot;00877510&quot;/&gt;&lt;wsp:rsid wsp:val=&quot;008A49DC&quot;/&gt;&lt;wsp:rsid wsp:val=&quot;008B1617&quot;/&gt;&lt;wsp:rsid wsp:val=&quot;008C03CC&quot;/&gt;&lt;wsp:rsid wsp:val=&quot;008C0887&quot;/&gt;&lt;wsp:rsid wsp:val=&quot;008C101E&quot;/&gt;&lt;wsp:rsid wsp:val=&quot;008C6F6D&quot;/&gt;&lt;wsp:rsid wsp:val=&quot;008E5997&quot;/&gt;&lt;wsp:rsid wsp:val=&quot;008F5C74&quot;/&gt;&lt;wsp:rsid wsp:val=&quot;009044BB&quot;/&gt;&lt;wsp:rsid wsp:val=&quot;009105A0&quot;/&gt;&lt;wsp:rsid wsp:val=&quot;009248FC&quot;/&gt;&lt;wsp:rsid wsp:val=&quot;00930EA5&quot;/&gt;&lt;wsp:rsid wsp:val=&quot;00937256&quot;/&gt;&lt;wsp:rsid wsp:val=&quot;00940310&quot;/&gt;&lt;wsp:rsid wsp:val=&quot;009812DC&quot;/&gt;&lt;wsp:rsid wsp:val=&quot;009A1288&quot;/&gt;&lt;wsp:rsid wsp:val=&quot;009A7CCE&quot;/&gt;&lt;wsp:rsid wsp:val=&quot;009D0562&quot;/&gt;&lt;wsp:rsid wsp:val=&quot;009E15A7&quot;/&gt;&lt;wsp:rsid wsp:val=&quot;009E6071&quot;/&gt;&lt;wsp:rsid wsp:val=&quot;00A04FB8&quot;/&gt;&lt;wsp:rsid wsp:val=&quot;00A05275&quot;/&gt;&lt;wsp:rsid wsp:val=&quot;00A1786B&quot;/&gt;&lt;wsp:rsid wsp:val=&quot;00A26CAD&quot;/&gt;&lt;wsp:rsid wsp:val=&quot;00A444D2&quot;/&gt;&lt;wsp:rsid wsp:val=&quot;00A47D9D&quot;/&gt;&lt;wsp:rsid wsp:val=&quot;00A5335B&quot;/&gt;&lt;wsp:rsid wsp:val=&quot;00A54CE3&quot;/&gt;&lt;wsp:rsid wsp:val=&quot;00A67E8D&quot;/&gt;&lt;wsp:rsid wsp:val=&quot;00A852D5&quot;/&gt;&lt;wsp:rsid wsp:val=&quot;00A85E55&quot;/&gt;&lt;wsp:rsid wsp:val=&quot;00A86E30&quot;/&gt;&lt;wsp:rsid wsp:val=&quot;00A93764&quot;/&gt;&lt;wsp:rsid wsp:val=&quot;00A95599&quot;/&gt;&lt;wsp:rsid wsp:val=&quot;00AA5D38&quot;/&gt;&lt;wsp:rsid wsp:val=&quot;00AA7C12&quot;/&gt;&lt;wsp:rsid wsp:val=&quot;00AD0531&quot;/&gt;&lt;wsp:rsid wsp:val=&quot;00AD2765&quot;/&gt;&lt;wsp:rsid wsp:val=&quot;00AD6AD1&quot;/&gt;&lt;wsp:rsid wsp:val=&quot;00AF2680&quot;/&gt;&lt;wsp:rsid wsp:val=&quot;00B3098D&quot;/&gt;&lt;wsp:rsid wsp:val=&quot;00B34727&quot;/&gt;&lt;wsp:rsid wsp:val=&quot;00B6202E&quot;/&gt;&lt;wsp:rsid wsp:val=&quot;00B751B1&quot;/&gt;&lt;wsp:rsid wsp:val=&quot;00B85C0F&quot;/&gt;&lt;wsp:rsid wsp:val=&quot;00B87BD2&quot;/&gt;&lt;wsp:rsid wsp:val=&quot;00B90674&quot;/&gt;&lt;wsp:rsid wsp:val=&quot;00B918BB&quot;/&gt;&lt;wsp:rsid wsp:val=&quot;00B9385C&quot;/&gt;&lt;wsp:rsid wsp:val=&quot;00B94464&quot;/&gt;&lt;wsp:rsid wsp:val=&quot;00BA789A&quot;/&gt;&lt;wsp:rsid wsp:val=&quot;00BB0579&quot;/&gt;&lt;wsp:rsid wsp:val=&quot;00BB41FC&quot;/&gt;&lt;wsp:rsid wsp:val=&quot;00BB60AF&quot;/&gt;&lt;wsp:rsid wsp:val=&quot;00BB7B52&quot;/&gt;&lt;wsp:rsid wsp:val=&quot;00BD0453&quot;/&gt;&lt;wsp:rsid wsp:val=&quot;00BD3354&quot;/&gt;&lt;wsp:rsid wsp:val=&quot;00BE7969&quot;/&gt;&lt;wsp:rsid wsp:val=&quot;00C07B1B&quot;/&gt;&lt;wsp:rsid wsp:val=&quot;00C15C49&quot;/&gt;&lt;wsp:rsid wsp:val=&quot;00C17CE3&quot;/&gt;&lt;wsp:rsid wsp:val=&quot;00C253BF&quot;/&gt;&lt;wsp:rsid wsp:val=&quot;00C346D0&quot;/&gt;&lt;wsp:rsid wsp:val=&quot;00C414E7&quot;/&gt;&lt;wsp:rsid wsp:val=&quot;00C433F2&quot;/&gt;&lt;wsp:rsid wsp:val=&quot;00C63976&quot;/&gt;&lt;wsp:rsid wsp:val=&quot;00C65C2F&quot;/&gt;&lt;wsp:rsid wsp:val=&quot;00C72713&quot;/&gt;&lt;wsp:rsid wsp:val=&quot;00C83664&quot;/&gt;&lt;wsp:rsid wsp:val=&quot;00C87997&quot;/&gt;&lt;wsp:rsid wsp:val=&quot;00C95383&quot;/&gt;&lt;wsp:rsid wsp:val=&quot;00C96089&quot;/&gt;&lt;wsp:rsid wsp:val=&quot;00CA638F&quot;/&gt;&lt;wsp:rsid wsp:val=&quot;00CB52F6&quot;/&gt;&lt;wsp:rsid wsp:val=&quot;00CB6DC7&quot;/&gt;&lt;wsp:rsid wsp:val=&quot;00CC6C0E&quot;/&gt;&lt;wsp:rsid wsp:val=&quot;00CF5736&quot;/&gt;&lt;wsp:rsid wsp:val=&quot;00D01932&quot;/&gt;&lt;wsp:rsid wsp:val=&quot;00D03C77&quot;/&gt;&lt;wsp:rsid wsp:val=&quot;00D06C81&quot;/&gt;&lt;wsp:rsid wsp:val=&quot;00D070B1&quot;/&gt;&lt;wsp:rsid wsp:val=&quot;00D505CB&quot;/&gt;&lt;wsp:rsid wsp:val=&quot;00D50989&quot;/&gt;&lt;wsp:rsid wsp:val=&quot;00D51C73&quot;/&gt;&lt;wsp:rsid wsp:val=&quot;00D51D50&quot;/&gt;&lt;wsp:rsid wsp:val=&quot;00D52AE2&quot;/&gt;&lt;wsp:rsid wsp:val=&quot;00D552CF&quot;/&gt;&lt;wsp:rsid wsp:val=&quot;00D55ACA&quot;/&gt;&lt;wsp:rsid wsp:val=&quot;00D62DF9&quot;/&gt;&lt;wsp:rsid wsp:val=&quot;00D703D8&quot;/&gt;&lt;wsp:rsid wsp:val=&quot;00D77D39&quot;/&gt;&lt;wsp:rsid wsp:val=&quot;00D815A7&quot;/&gt;&lt;wsp:rsid wsp:val=&quot;00D844C8&quot;/&gt;&lt;wsp:rsid wsp:val=&quot;00DA3054&quot;/&gt;&lt;wsp:rsid wsp:val=&quot;00DA43D1&quot;/&gt;&lt;wsp:rsid wsp:val=&quot;00DB6C72&quot;/&gt;&lt;wsp:rsid wsp:val=&quot;00DC12B9&quot;/&gt;&lt;wsp:rsid wsp:val=&quot;00DC688F&quot;/&gt;&lt;wsp:rsid wsp:val=&quot;00DD5C1D&quot;/&gt;&lt;wsp:rsid wsp:val=&quot;00DD6BB8&quot;/&gt;&lt;wsp:rsid wsp:val=&quot;00DF4C2C&quot;/&gt;&lt;wsp:rsid wsp:val=&quot;00DF4E89&quot;/&gt;&lt;wsp:rsid wsp:val=&quot;00E05C78&quot;/&gt;&lt;wsp:rsid wsp:val=&quot;00E14A6B&quot;/&gt;&lt;wsp:rsid wsp:val=&quot;00E2198A&quot;/&gt;&lt;wsp:rsid wsp:val=&quot;00E2271E&quot;/&gt;&lt;wsp:rsid wsp:val=&quot;00E23233&quot;/&gt;&lt;wsp:rsid wsp:val=&quot;00E33CE6&quot;/&gt;&lt;wsp:rsid wsp:val=&quot;00E86245&quot;/&gt;&lt;wsp:rsid wsp:val=&quot;00E9489B&quot;/&gt;&lt;wsp:rsid wsp:val=&quot;00E95004&quot;/&gt;&lt;wsp:rsid wsp:val=&quot;00EA18EB&quot;/&gt;&lt;wsp:rsid wsp:val=&quot;00EB177C&quot;/&gt;&lt;wsp:rsid wsp:val=&quot;00EB2830&quot;/&gt;&lt;wsp:rsid wsp:val=&quot;00EB5342&quot;/&gt;&lt;wsp:rsid wsp:val=&quot;00EC2061&quot;/&gt;&lt;wsp:rsid wsp:val=&quot;00EC6E68&quot;/&gt;&lt;wsp:rsid wsp:val=&quot;00ED4B38&quot;/&gt;&lt;wsp:rsid wsp:val=&quot;00EE5063&quot;/&gt;&lt;wsp:rsid wsp:val=&quot;00EE64CB&quot;/&gt;&lt;wsp:rsid wsp:val=&quot;00EF170E&quot;/&gt;&lt;wsp:rsid wsp:val=&quot;00EF481D&quot;/&gt;&lt;wsp:rsid wsp:val=&quot;00F10329&quot;/&gt;&lt;wsp:rsid wsp:val=&quot;00F202CC&quot;/&gt;&lt;wsp:rsid wsp:val=&quot;00F27D24&quot;/&gt;&lt;wsp:rsid wsp:val=&quot;00F30471&quot;/&gt;&lt;wsp:rsid wsp:val=&quot;00F427B5&quot;/&gt;&lt;wsp:rsid wsp:val=&quot;00F4433D&quot;/&gt;&lt;wsp:rsid wsp:val=&quot;00F4620D&quot;/&gt;&lt;wsp:rsid wsp:val=&quot;00F4702A&quot;/&gt;&lt;wsp:rsid wsp:val=&quot;00F474C1&quot;/&gt;&lt;wsp:rsid wsp:val=&quot;00F52989&quot;/&gt;&lt;wsp:rsid wsp:val=&quot;00F6370B&quot;/&gt;&lt;wsp:rsid wsp:val=&quot;00F72DC1&quot;/&gt;&lt;wsp:rsid wsp:val=&quot;00F75181&quot;/&gt;&lt;wsp:rsid wsp:val=&quot;00F8372C&quot;/&gt;&lt;wsp:rsid wsp:val=&quot;00F94C5E&quot;/&gt;&lt;wsp:rsid wsp:val=&quot;00FA1E63&quot;/&gt;&lt;wsp:rsid wsp:val=&quot;00FA2B39&quot;/&gt;&lt;wsp:rsid wsp:val=&quot;00FA39B4&quot;/&gt;&lt;wsp:rsid wsp:val=&quot;00FA4FD2&quot;/&gt;&lt;wsp:rsid wsp:val=&quot;00FA594F&quot;/&gt;&lt;wsp:rsid wsp:val=&quot;00FB40BE&quot;/&gt;&lt;wsp:rsid wsp:val=&quot;00FB40CC&quot;/&gt;&lt;wsp:rsid wsp:val=&quot;00FC036A&quot;/&gt;&lt;wsp:rsid wsp:val=&quot;00FC03F3&quot;/&gt;&lt;wsp:rsid wsp:val=&quot;00FC2017&quot;/&gt;&lt;wsp:rsid wsp:val=&quot;00FC2E0C&quot;/&gt;&lt;wsp:rsid wsp:val=&quot;00FD6DCB&quot;/&gt;&lt;wsp:rsid wsp:val=&quot;00FF5AD4&quot;/&gt;&lt;/wsp:rsids&gt;&lt;/w:docPr&gt;&lt;w:body&gt;&lt;wx:sect&gt;&lt;w:p wsp:rsidR=&quot;00000000&quot; wsp:rsidRDefault=&quot;00BB60AF&quot; wsp:rsidP=&quot;00BB60AF&quot;&gt;&lt;m:oMathPara&gt;&lt;m:oMath&gt;&lt;m:f&gt;&lt;m:fPr&gt;&lt;m:ctrlPr&gt;&lt;w:rPr&gt;&lt;w:rFonts w:ascii=&quot;Cambria Math&quot; w:h-ansi=&quot;Cambria Math&quot;/&gt;&lt;wx:font wx:val=&quot;Cambria Math&quot;/&gt;&lt;w:i/&gt;&lt;w:lang w:val=&quot;NL&quot;/&gt;&lt;/w:rPr&gt;&lt;/m:ctrlPr&gt;&lt;/m:fPr&gt;&lt;m:num&gt;&lt;m:r&gt;&lt;w:rPr&gt;&lt;w:rFonts w:ascii=&quot;Cambria Math&quot; w:h-ansi=&quot;Cambria Math&quot;/&gt;&lt;wx:font wx:val=&quot;Cambria Math&quot;/&gt;&lt;w:i/&gt;&lt;w:lang w:val=&quot;NL&quot;/&gt;&lt;/w:rPr&gt;&lt;m:t&gt;AB&lt;/m:t&gt;&lt;/m:r&gt;&lt;/m:num&gt;&lt;m:den&gt;&lt;m:r&gt;&lt;w:rPr&gt;&lt;w:rFonts w:ascii=&quot;Cambria Math&quot; w:h-ansi=&quot;Cambria Math&quot;/&gt;&lt;wx:font wx:val=&quot;Cambria Math&quot;/&gt;&lt;w:i/&gt;&lt;w:lang w:val=&quot;NL&quot;/&gt;&lt;/w:rPr&gt;&lt;m:t&gt;CD&lt;/m:t&gt;&lt;/m:r&gt;&lt;/m:den&gt;&lt;/m:f&gt;&lt;m:r&gt;&lt;w:rPr&gt;&lt;w:rFonts w:ascii=&quot;Cambria Math&quot; w:h-ansi=&quot;Cambria Math&quot;/&gt;&lt;wx:font wx:val=&quot;Cambria Math&quot;/&gt;&lt;w:i/&gt;&lt;w:lang w:val=&quot;NL&quot;/&gt;&lt;/w:rPr&gt;&lt;m:t&gt;=&lt;/m:t&gt;&lt;/m:r&gt;&lt;m:f&gt;&lt;m:fPr&gt;&lt;m:ctrlPr&gt;&lt;w:rPr&gt;&lt;w:rFonts w:ascii=&quot;Cambria Math&quot; w:h-ansi=&quot;Cambria Math&quot;/&gt;&lt;wx:font wx:val=&quot;Cambria Math&quot;/&gt;&lt;w:i/&gt;&lt;w:lang w:val=&quot;NL&quot;/&gt;&lt;/w:rPr&gt;&lt;/m:ctrlPr&gt;&lt;/m:fPr&gt;&lt;m:num&gt;&lt;m:r&gt;&lt;w:rPr&gt;&lt;w:rFonts w:ascii=&quot;Cambria Math&quot; w:h-ansi=&quot;Cambria Math&quot;/&gt;&lt;wx:font wx:val=&quot;Cambria Math&quot;/&gt;&lt;w:i/&gt;&lt;w:lang w:val=&quot;NL&quot;/&gt;&lt;/w:rPr&gt;&lt;m:t&gt;2&lt;/m:t&gt;&lt;/m:r&gt;&lt;/m:num&gt;&lt;m:den&gt;&lt;m:r&gt;&lt;w:rPr&gt;&lt;w:rFonts w:ascii=&quot;Cambria Math&quot; w:h-ansi=&quot;Cambria Math&quot;/&gt;&lt;wx:font wx:val=&quot;Cambria Math&quot;/&gt;&lt;w:i/&gt;&lt;w:lang w:val=&quot;NL&quot;/&gt;&lt;/w:rPr&gt;&lt;m:t&gt;5&lt;/m:t&gt;&lt;/m:r&gt;&lt;/m:den&gt;&lt;/m:f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x:sect&gt;&lt;/w:body&gt;&lt;/w:wordDocument&gt;">
            <v:imagedata r:id="rId19" o:title="" chromakey="white"/>
          </v:shape>
        </w:pic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instrText xml:space="preserve"> </w:instrTex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fldChar w:fldCharType="end"/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nl-NL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AB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CD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>và CD =10cm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. Vậy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đ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ộ dài đoạn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thẳng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>AB là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4cm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50cm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25cm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20cm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13: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Phương trình (x - 1)(x + 2) = 0 có tập nghiệm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S = {1; -2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S = {-1; 2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C/ S = {1; 2}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S = {-1; -2}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4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Nếu tam giác ABC đồng dạng với tam giác DEF theo tỉ số đồng dạng là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k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thì tam giác DEF đồng dạng với tam giác ABC theo tỉ số đồng dạng là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k =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k = 5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k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k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</m:oMath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21150EF" wp14:editId="4D5AD81C">
                <wp:simplePos x="0" y="0"/>
                <wp:positionH relativeFrom="column">
                  <wp:posOffset>2756535</wp:posOffset>
                </wp:positionH>
                <wp:positionV relativeFrom="paragraph">
                  <wp:posOffset>191135</wp:posOffset>
                </wp:positionV>
                <wp:extent cx="2532380" cy="1600200"/>
                <wp:effectExtent l="0" t="0" r="0" b="0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2380" cy="1600200"/>
                          <a:chOff x="6780" y="22314"/>
                          <a:chExt cx="3988" cy="2520"/>
                        </a:xfrm>
                      </wpg:grpSpPr>
                      <wps:wsp>
                        <wps:cNvPr id="18" name="Text Box 18"/>
                        <wps:cNvSpPr txBox="1"/>
                        <wps:spPr>
                          <a:xfrm>
                            <a:off x="8940" y="22989"/>
                            <a:ext cx="465" cy="5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g:grpSp>
                        <wpg:cNvPr id="63" name="Group 63"/>
                        <wpg:cNvGrpSpPr/>
                        <wpg:grpSpPr>
                          <a:xfrm>
                            <a:off x="6780" y="22314"/>
                            <a:ext cx="3989" cy="2520"/>
                            <a:chOff x="6780" y="22314"/>
                            <a:chExt cx="3989" cy="2520"/>
                          </a:xfrm>
                        </wpg:grpSpPr>
                        <wps:wsp>
                          <wps:cNvPr id="39" name="Text Box 39"/>
                          <wps:cNvSpPr txBox="1"/>
                          <wps:spPr>
                            <a:xfrm rot="10800000" flipV="1">
                              <a:off x="10245" y="24114"/>
                              <a:ext cx="525" cy="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g:grpSp>
                          <wpg:cNvPr id="44" name="Group 44"/>
                          <wpg:cNvGrpSpPr/>
                          <wpg:grpSpPr>
                            <a:xfrm>
                              <a:off x="6780" y="22314"/>
                              <a:ext cx="3555" cy="2520"/>
                              <a:chOff x="6780" y="22329"/>
                              <a:chExt cx="3555" cy="2520"/>
                            </a:xfrm>
                          </wpg:grpSpPr>
                          <wpg:grpSp>
                            <wpg:cNvPr id="17" name="Group 17"/>
                            <wpg:cNvGrpSpPr/>
                            <wpg:grpSpPr>
                              <a:xfrm>
                                <a:off x="7215" y="22719"/>
                                <a:ext cx="3120" cy="1680"/>
                                <a:chOff x="8760" y="22434"/>
                                <a:chExt cx="3120" cy="1680"/>
                              </a:xfrm>
                            </wpg:grpSpPr>
                            <wps:wsp>
                              <wps:cNvPr id="10" name="Straight Connector 10"/>
                              <wps:cNvCnPr/>
                              <wps:spPr>
                                <a:xfrm flipV="1">
                                  <a:off x="8760" y="24084"/>
                                  <a:ext cx="3120" cy="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Straight Connector 11"/>
                              <wps:cNvCnPr/>
                              <wps:spPr>
                                <a:xfrm flipV="1">
                                  <a:off x="8775" y="22434"/>
                                  <a:ext cx="825" cy="168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5" name="Straight Connector 15"/>
                              <wps:cNvCnPr/>
                              <wps:spPr>
                                <a:xfrm>
                                  <a:off x="9600" y="22434"/>
                                  <a:ext cx="2265" cy="163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Straight Connector 16"/>
                              <wps:cNvCnPr/>
                              <wps:spPr>
                                <a:xfrm flipV="1">
                                  <a:off x="8820" y="23049"/>
                                  <a:ext cx="1650" cy="102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30" name="Text Box 30"/>
                            <wps:cNvSpPr txBox="1"/>
                            <wps:spPr>
                              <a:xfrm rot="10800000" flipV="1">
                                <a:off x="6780" y="24189"/>
                                <a:ext cx="525" cy="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1" name="Text Box 31"/>
                            <wps:cNvSpPr txBox="1"/>
                            <wps:spPr>
                              <a:xfrm rot="10800000" flipV="1">
                                <a:off x="7095" y="23198"/>
                                <a:ext cx="660" cy="5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  <w:t>1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38" name="Text Box 38"/>
                            <wps:cNvSpPr txBox="1"/>
                            <wps:spPr>
                              <a:xfrm rot="10800000" flipV="1">
                                <a:off x="7725" y="22329"/>
                                <a:ext cx="525" cy="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  <w:lang w:val="vi-VN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1" name="Text Box 41"/>
                            <wps:cNvSpPr txBox="1"/>
                            <wps:spPr>
                              <a:xfrm rot="10800000" flipV="1">
                                <a:off x="8400" y="22718"/>
                                <a:ext cx="660" cy="5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2" name="Text Box 42"/>
                            <wps:cNvSpPr txBox="1"/>
                            <wps:spPr>
                              <a:xfrm rot="10800000" flipV="1">
                                <a:off x="9420" y="23483"/>
                                <a:ext cx="660" cy="5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  <wps:wsp>
                            <wps:cNvPr id="43" name="Text Box 43"/>
                            <wps:cNvSpPr txBox="1"/>
                            <wps:spPr>
                              <a:xfrm rot="10800000" flipV="1">
                                <a:off x="8475" y="24308"/>
                                <a:ext cx="660" cy="52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23FC7" w:rsidRDefault="002614D7">
                                  <w:pP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1"/>
                                      <w:szCs w:val="21"/>
                                      <w:lang w:val="vi-VN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65" o:spid="_x0000_s1050" style="position:absolute;left:0;text-align:left;margin-left:217.05pt;margin-top:15.05pt;width:199.4pt;height:126pt;z-index:251664384" coordorigin="6780,22314" coordsize="3988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">
                <v:shape id="Text Box 18" o:spid="_x0000_s1051" type="#_x0000_t202" style="position:absolute;left:8940;top:22989;width:465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D</w:t>
                        </w:r>
                      </w:p>
                    </w:txbxContent>
                  </v:textbox>
                </v:shape>
                <v:group id="Group 63" o:spid="_x0000_s1052" style="position:absolute;left:6780;top:22314;width:3989;height:2520" coordorigin="6780,22314" coordsize="3989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shape id="Text Box 39" o:spid="_x0000_s1053" type="#_x0000_t202" style="position:absolute;left:10245;top:24114;width:525;height:660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EWBsMA&#10;AADbAAAADwAAAGRycy9kb3ducmV2LnhtbESPT2sCMRTE7wW/Q3iCN822StGtUayilIIH//T+2Lwm&#10;q5uXZRN1/famIPQ4zMxvmOm8dZW4UhNKzwpeBxkI4sLrko2C42HdH4MIEVlj5ZkU3CnAfNZ5mWKu&#10;/Y13dN1HIxKEQ44KbIx1LmUoLDkMA18TJ+/XNw5jko2RusFbgrtKvmXZu3RYclqwWNPSUnHeX5yC&#10;8/ePH9rFaru58PF0MuVnMKOdUr1uu/gAEamN/+Fn+0srGE7g70v6AXL2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KEWBsMAAADbAAAADwAAAAAAAAAAAAAAAACYAgAAZHJzL2Rv&#10;d25yZXYueG1sUEsFBgAAAAAEAAQA9QAAAIgDAAAAAA=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  <v:group id="Group 44" o:spid="_x0000_s1054" style="position:absolute;left:6780;top:22314;width:3555;height:2520" coordorigin="6780,22329" coordsize="3555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group id="Group 17" o:spid="_x0000_s1055" style="position:absolute;left:7215;top:22719;width:3120;height:1680" coordorigin="8760,22434" coordsize="3120,1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<v:line id="Straight Connector 10" o:spid="_x0000_s1056" style="position:absolute;flip:y;visibility:visible;mso-wrap-style:square" from="8760,24084" to="11880,24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xxDMEAAADbAAAADwAAAGRycy9kb3ducmV2LnhtbESPQWvDMAyF74P9B6PBbovTwcJI64ZQ&#10;6Nipo2l+gIhVJzSWQ+yl2b+fDoPdJN7Te5921epHtdAch8AGNlkOirgLdmBnoL0cX95BxYRscQxM&#10;Bn4oQrV/fNhhacOdz7Q0ySkJ4ViigT6lqdQ6dj15jFmYiEW7htljknV22s54l3A/6tc8L7THgaWh&#10;x4kOPXW35tsbsO5Eug5uedu4oj127gtPH4sxz09rvQWVaE3/5r/rTyv4Qi+/yAB6/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HHEMwQAAANsAAAAPAAAAAAAAAAAAAAAA&#10;AKECAABkcnMvZG93bnJldi54bWxQSwUGAAAAAAQABAD5AAAAjwMAAAAA&#10;" strokecolor="black [3200]" strokeweight=".5pt">
                        <v:stroke joinstyle="miter"/>
                      </v:line>
                      <v:line id="Straight Connector 11" o:spid="_x0000_s1057" style="position:absolute;flip:y;visibility:visible;mso-wrap-style:square" from="8775,22434" to="9600,24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DUl7sAAADbAAAADwAAAGRycy9kb3ducmV2LnhtbERPSwrCMBDdC94hjOBO0wqKVKOIoLhS&#10;/BxgaMa02ExKE2u9vREEd/N431muO1uJlhpfOlaQjhMQxLnTJRsFt+tuNAfhA7LGyjEpeJOH9arf&#10;W2Km3YvP1F6CETGEfYYKihDqTEqfF2TRj11NHLm7ayyGCBsjdYOvGG4rOUmSmbRYcmwosKZtQfnj&#10;8rQKtDmS3DjTTlMzu+1yc8LjvlVqOOg2CxCBuvAX/9wHHeen8P0lHiBXH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+UNSXuwAAANsAAAAPAAAAAAAAAAAAAAAAAKECAABk&#10;cnMvZG93bnJldi54bWxQSwUGAAAAAAQABAD5AAAAiQMAAAAA&#10;" strokecolor="black [3200]" strokeweight=".5pt">
                        <v:stroke joinstyle="miter"/>
                      </v:line>
                      <v:line id="Straight Connector 15" o:spid="_x0000_s1058" style="position:absolute;visibility:visible;mso-wrap-style:square" from="9600,22434" to="11865,24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bcK8MAAADbAAAADwAAAGRycy9kb3ducmV2LnhtbERP22rCQBB9L/gPywi+lLrRUrGpq4hY&#10;KFi8xKXPQ3ZMgtnZkF01/Xu3UPBtDuc6s0Vna3Gl1leOFYyGCQji3JmKCwX6+PkyBeEDssHaMSn4&#10;JQ+Lee9phqlxNz7QNQuFiCHsU1RQhtCkUvq8JIt+6BriyJ1cazFE2BbStHiL4baW4ySZSIsVx4YS&#10;G1qVlJ+zi1Ww0e8/z6+7qdb2mG1xr6v17nul1KDfLT9ABOrCQ/zv/jJx/hv8/RIP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23CvDAAAA2wAAAA8AAAAAAAAAAAAA&#10;AAAAoQIAAGRycy9kb3ducmV2LnhtbFBLBQYAAAAABAAEAPkAAACRAwAAAAA=&#10;" strokecolor="black [3200]" strokeweight=".5pt">
                        <v:stroke joinstyle="miter"/>
                      </v:line>
                      <v:line id="Straight Connector 16" o:spid="_x0000_s1059" style="position:absolute;flip:y;visibility:visible;mso-wrap-style:square" from="8820,23049" to="10470,24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lM47sAAADbAAAADwAAAGRycy9kb3ducmV2LnhtbERPSwrCMBDdC94hjOBOUwWLVKOIoLhS&#10;/BxgaMa02ExKE2u9vREEd/N431muO1uJlhpfOlYwGScgiHOnSzYKbtfdaA7CB2SNlWNS8CYP61W/&#10;t8RMuxefqb0EI2II+wwVFCHUmZQ+L8iiH7uaOHJ311gMETZG6gZfMdxWcpokqbRYcmwosKZtQfnj&#10;8rQKtDmS3DjTziYmve1yc8LjvlVqOOg2CxCBuvAX/9wHHeen8P0lHiBXH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xuUzjuwAAANsAAAAPAAAAAAAAAAAAAAAAAKECAABk&#10;cnMvZG93bnJldi54bWxQSwUGAAAAAAQABAD5AAAAiQMAAAAA&#10;" strokecolor="black [3200]" strokeweight=".5pt">
                        <v:stroke joinstyle="miter"/>
                      </v:line>
                    </v:group>
                    <v:shape id="Text Box 30" o:spid="_x0000_s1060" type="#_x0000_t202" style="position:absolute;left:6780;top:24189;width:525;height:660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u/m8EA&#10;AADbAAAADwAAAGRycy9kb3ducmV2LnhtbERPy2oCMRTdF/yHcAV3NWOnlDIaRS2WUuhCq/vL5JqM&#10;Tm6GSebRv28WhS4P573ajK4WPbWh8qxgMc9AEJdeV2wUnL8Pj68gQkTWWHsmBT8UYLOePKyw0H7g&#10;I/WnaEQK4VCgAhtjU0gZSksOw9w3xIm7+tZhTLA1Urc4pHBXy6cse5EOK04NFhvaWyrvp84puH9e&#10;fG63b1/vHZ9vN1Ptgnk+KjWbjtsliEhj/Bf/uT+0gjytT1/SD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bv5vBAAAA2wAAAA8AAAAAAAAAAAAAAAAAmAIAAGRycy9kb3du&#10;cmV2LnhtbFBLBQYAAAAABAAEAPUAAACGAwAAAAA=&#10;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vi-V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31" o:spid="_x0000_s1061" type="#_x0000_t202" style="position:absolute;left:7095;top:23198;width:660;height:526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aAMMA&#10;AADbAAAADwAAAGRycy9kb3ducmV2LnhtbESPT2sCMRTE70K/Q3gFb5q1FinbzYpalFLw4L/7Y/Oa&#10;rG5elk3U9ds3hUKPw8z8hinmvWvEjbpQe1YwGWcgiCuvazYKjof16A1EiMgaG8+k4EEB5uXToMBc&#10;+zvv6LaPRiQIhxwV2BjbXMpQWXIYxr4lTt637xzGJDsjdYf3BHeNfMmymXRYc1qw2NLKUnXZX52C&#10;y9fJT+3iY7u58vF8NvUymNedUsPnfvEOIlIf/8N/7U+tYDqB3y/pB8j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caAMMAAADbAAAADwAAAAAAAAAAAAAAAACYAgAAZHJzL2Rv&#10;d25yZXYueG1sUEsFBgAAAAAEAAQA9QAAAIgDAAAAAA==&#10;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  <w:t>12</w:t>
                            </w:r>
                          </w:p>
                        </w:txbxContent>
                      </v:textbox>
                    </v:shape>
                    <v:shape id="Text Box 38" o:spid="_x0000_s1062" type="#_x0000_t202" style="position:absolute;left:7725;top:22329;width:525;height:660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2zncEA&#10;AADbAAAADwAAAGRycy9kb3ducmV2LnhtbERPy2oCMRTdF/yHcAV3NWOnlDIaRS2WUuhCq/vL5JqM&#10;Tm6GSebRv28WhS4P573ajK4WPbWh8qxgMc9AEJdeV2wUnL8Pj68gQkTWWHsmBT8UYLOePKyw0H7g&#10;I/WnaEQK4VCgAhtjU0gZSksOw9w3xIm7+tZhTLA1Urc4pHBXy6cse5EOK04NFhvaWyrvp84puH9e&#10;fG63b1/vHZ9vN1Ptgnk+KjWbjtsliEhj/Bf/uT+0gjyNTV/SD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ts53BAAAA2wAAAA8AAAAAAAAAAAAAAAAAmAIAAGRycy9kb3du&#10;cmV2LnhtbFBLBQYAAAAABAAEAPUAAACGAwAAAAA=&#10;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vi-V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41" o:spid="_x0000_s1063" type="#_x0000_t202" style="position:absolute;left:8400;top:22718;width:660;height:526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FpfcMA&#10;AADbAAAADwAAAGRycy9kb3ducmV2LnhtbESPQWsCMRSE74L/ITyhN81apZTVKGqxSKEHV70/Ns9k&#10;dfOybKKu/74pFHocZuYbZr7sXC3u1IbKs4LxKANBXHpdsVFwPGyH7yBCRNZYeyYFTwqwXPR7c8y1&#10;f/Ce7kU0IkE45KjAxtjkUobSksMw8g1x8s6+dRiTbI3ULT4S3NXyNcvepMOK04LFhjaWymtxcwqu&#10;Xyc/sauP788bHy8XU62Dme6Vehl0qxmISF38D/+1d1rBdAy/X9IPk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FpfcMAAADbAAAADwAAAAAAAAAAAAAAAACYAgAAZHJzL2Rv&#10;d25yZXYueG1sUEsFBgAAAAAEAAQA9QAAAIgDAAAAAA==&#10;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42" o:spid="_x0000_s1064" type="#_x0000_t202" style="position:absolute;left:9420;top:23483;width:660;height:526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P3CsQA&#10;AADbAAAADwAAAGRycy9kb3ducmV2LnhtbESPW2sCMRSE3wX/QzhC3zTrhVJWo3jBUgp9cNX3w+aY&#10;rG5Olk3U7b9vCoU+DjPzDbNYda4WD2pD5VnBeJSBIC69rtgoOB33wzcQISJrrD2Tgm8KsFr2ewvM&#10;tX/ygR5FNCJBOOSowMbY5FKG0pLDMPINcfIuvnUYk2yN1C0+E9zVcpJlr9JhxWnBYkNbS+WtuDsF&#10;t8+zn9r17uv9zqfr1VSbYGYHpV4G3XoOIlIX/8N/7Q+tYDaB3y/pB8j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D9wrEAAAA2wAAAA8AAAAAAAAAAAAAAAAAmAIAAGRycy9k&#10;b3ducmV2LnhtbFBLBQYAAAAABAAEAPUAAACJAwAAAAA=&#10;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  <v:shape id="Text Box 43" o:spid="_x0000_s1065" type="#_x0000_t202" style="position:absolute;left:8475;top:24308;width:660;height:526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9SkcMA&#10;AADbAAAADwAAAGRycy9kb3ducmV2LnhtbESPT2sCMRTE74LfITzBm2b9QymrUdRSKYUeXPX+2DyT&#10;1c3Lsom6/fZNodDjMDO/YZbrztXiQW2oPCuYjDMQxKXXFRsFp+P76BVEiMgaa8+k4JsCrFf93hJz&#10;7Z98oEcRjUgQDjkqsDE2uZShtOQwjH1DnLyLbx3GJFsjdYvPBHe1nGbZi3RYcVqw2NDOUnkr7k7B&#10;7fPsZ3bz9rW/8+l6NdU2mPlBqeGg2yxAROrif/iv/aEVzGfw+yX9AL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9SkcMAAADbAAAADwAAAAAAAAAAAAAAAACYAgAAZHJzL2Rv&#10;d25yZXYueG1sUEsFBgAAAAAEAAQA9QAAAIgDAAAAAA==&#10;" filled="f" stroked="f" strokeweight=".5pt">
                      <v:textbox>
                        <w:txbxContent>
                          <w:p w:rsidR="00E23FC7" w:rsidRDefault="002614D7">
                            <w:pP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1"/>
                                <w:szCs w:val="21"/>
                                <w:lang w:val="vi-VN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31218A9B" wp14:editId="6ECF2D61">
                <wp:simplePos x="0" y="0"/>
                <wp:positionH relativeFrom="column">
                  <wp:posOffset>-120015</wp:posOffset>
                </wp:positionH>
                <wp:positionV relativeFrom="paragraph">
                  <wp:posOffset>184150</wp:posOffset>
                </wp:positionV>
                <wp:extent cx="1639570" cy="1427480"/>
                <wp:effectExtent l="0" t="0" r="0" b="0"/>
                <wp:wrapNone/>
                <wp:docPr id="66" name="Group 6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9570" cy="1427795"/>
                          <a:chOff x="2250" y="22714"/>
                          <a:chExt cx="5476" cy="4529"/>
                        </a:xfrm>
                      </wpg:grpSpPr>
                      <wps:wsp>
                        <wps:cNvPr id="23" name="Straight Connector 23"/>
                        <wps:cNvCnPr>
                          <a:stCxn id="29" idx="0"/>
                        </wps:cNvCnPr>
                        <wps:spPr>
                          <a:xfrm flipH="1">
                            <a:off x="2791" y="26394"/>
                            <a:ext cx="4401" cy="11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3" name="Group 53"/>
                        <wpg:cNvGrpSpPr/>
                        <wpg:grpSpPr>
                          <a:xfrm>
                            <a:off x="2250" y="22714"/>
                            <a:ext cx="5476" cy="4529"/>
                            <a:chOff x="2250" y="22714"/>
                            <a:chExt cx="2386" cy="2325"/>
                          </a:xfrm>
                        </wpg:grpSpPr>
                        <wps:wsp>
                          <wps:cNvPr id="21" name="Straight Connector 21"/>
                          <wps:cNvCnPr/>
                          <wps:spPr>
                            <a:xfrm flipH="1">
                              <a:off x="2505" y="23089"/>
                              <a:ext cx="960" cy="15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>
                            <a:endCxn id="29" idx="0"/>
                          </wps:cNvCnPr>
                          <wps:spPr>
                            <a:xfrm>
                              <a:off x="3450" y="23089"/>
                              <a:ext cx="953" cy="151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" name="Straight Connector 24"/>
                          <wps:cNvCnPr/>
                          <wps:spPr>
                            <a:xfrm>
                              <a:off x="3464" y="23119"/>
                              <a:ext cx="21" cy="15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" name="Text Box 26"/>
                          <wps:cNvSpPr txBox="1"/>
                          <wps:spPr>
                            <a:xfrm>
                              <a:off x="3210" y="22714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7" name="Text Box 27"/>
                          <wps:cNvSpPr txBox="1"/>
                          <wps:spPr>
                            <a:xfrm>
                              <a:off x="3240" y="24619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8" name="Text Box 28"/>
                          <wps:cNvSpPr txBox="1"/>
                          <wps:spPr>
                            <a:xfrm>
                              <a:off x="2250" y="24589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29" name="Text Box 29"/>
                          <wps:cNvSpPr txBox="1"/>
                          <wps:spPr>
                            <a:xfrm>
                              <a:off x="4170" y="24604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49" name="Text Box 49"/>
                          <wps:cNvSpPr txBox="1"/>
                          <wps:spPr>
                            <a:xfrm>
                              <a:off x="3645" y="24619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0" name="Text Box 50"/>
                          <wps:cNvSpPr txBox="1"/>
                          <wps:spPr>
                            <a:xfrm>
                              <a:off x="3838" y="23506"/>
                              <a:ext cx="469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1" name="Text Box 51"/>
                          <wps:cNvSpPr txBox="1"/>
                          <wps:spPr>
                            <a:xfrm>
                              <a:off x="2621" y="23554"/>
                              <a:ext cx="468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52" name="Text Box 52"/>
                          <wps:cNvSpPr txBox="1"/>
                          <wps:spPr>
                            <a:xfrm>
                              <a:off x="2760" y="24604"/>
                              <a:ext cx="466" cy="4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66" o:spid="_x0000_s1066" style="position:absolute;left:0;text-align:left;margin-left:-9.45pt;margin-top:14.5pt;width:129.1pt;height:112.4pt;z-index:251662336" coordorigin="2250,22714" coordsize="5476,45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">
                <v:line id="Straight Connector 23" o:spid="_x0000_s1067" style="position:absolute;flip:x;visibility:visible;mso-wrap-style:square" from="2791,26394" to="7192,26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Ilxr0AAADbAAAADwAAAGRycy9kb3ducmV2LnhtbESPzQrCMBCE74LvEFbwpqmKItUoIiie&#10;FH8eYGnWtNhsShNrfXsjCB6HmfmGWa5bW4qGal84VjAaJiCIM6cLNgpu191gDsIHZI2lY1LwJg/r&#10;VbezxFS7F5+puQQjIoR9igryEKpUSp/lZNEPXUUcvburLYYoayN1ja8It6UcJ8lMWiw4LuRY0Tan&#10;7HF5WgXaHElunGmmIzO77TJzwuO+UarfazcLEIHa8A//2getYDyB75f4A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+iJca9AAAA2wAAAA8AAAAAAAAAAAAAAAAAoQIA&#10;AGRycy9kb3ducmV2LnhtbFBLBQYAAAAABAAEAPkAAACLAwAAAAA=&#10;" strokecolor="black [3200]" strokeweight=".5pt">
                  <v:stroke joinstyle="miter"/>
                </v:line>
                <v:group id="Group 53" o:spid="_x0000_s1068" style="position:absolute;left:2250;top:22714;width:5476;height:4529" coordorigin="2250,22714" coordsize="2386,2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line id="Straight Connector 21" o:spid="_x0000_s1069" style="position:absolute;flip:x;visibility:visible;mso-wrap-style:square" from="2505,23089" to="3465,24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weKr0AAADbAAAADwAAAGRycy9kb3ducmV2LnhtbESPzQrCMBCE74LvEFbwpmkFRapRRFA8&#10;Kf48wNKsabHZlCbW+vZGEDwOM/MNs1x3thItNb50rCAdJyCIc6dLNgpu191oDsIHZI2VY1LwJg/r&#10;Vb+3xEy7F5+pvQQjIoR9hgqKEOpMSp8XZNGPXU0cvbtrLIYoGyN1g68It5WcJMlMWiw5LhRY07ag&#10;/HF5WgXaHElunGmnqZnddrk54XHfKjUcdJsFiEBd+Id/7YNWMEnh+yX+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A8Hiq9AAAA2wAAAA8AAAAAAAAAAAAAAAAAoQIA&#10;AGRycy9kb3ducmV2LnhtbFBLBQYAAAAABAAEAPkAAACLAwAAAAA=&#10;" strokecolor="black [3200]" strokeweight=".5pt">
                    <v:stroke joinstyle="miter"/>
                  </v:line>
                  <v:line id="Straight Connector 22" o:spid="_x0000_s1070" style="position:absolute;visibility:visible;mso-wrap-style:square" from="3450,23089" to="4403,2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OO4sQAAADbAAAADwAAAGRycy9kb3ducmV2LnhtbESPQWvCQBSE7wX/w/KEXkrdGKHY6Coi&#10;CoJS27h4fmRfk9Ds25Ddavz3bqHgcZiZb5j5sreNuFDna8cKxqMEBHHhTM2lAn3avk5B+IBssHFM&#10;Cm7kYbkYPM0xM+7KX3TJQykihH2GCqoQ2kxKX1Rk0Y9cSxy9b9dZDFF2pTQdXiPcNjJNkjdpsea4&#10;UGFL64qKn/zXKtjr9/PL5DjV2p7yD/zU9eZ4WCv1POxXMxCB+vAI/7d3RkGawt+X+APk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M47ixAAAANsAAAAPAAAAAAAAAAAA&#10;AAAAAKECAABkcnMvZG93bnJldi54bWxQSwUGAAAAAAQABAD5AAAAkgMAAAAA&#10;" strokecolor="black [3200]" strokeweight=".5pt">
                    <v:stroke joinstyle="miter"/>
                  </v:line>
                  <v:line id="Straight Connector 24" o:spid="_x0000_s1071" style="position:absolute;visibility:visible;mso-wrap-style:square" from="3464,23119" to="3485,24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azDcUAAADbAAAADwAAAGRycy9kb3ducmV2LnhtbESPQWvCQBSE74X+h+UVvBTdqKVo6ipF&#10;FASL1rh4fmRfk9Ds25BdNf57t1DwOMzMN8xs0dlaXKj1lWMFw0ECgjh3puJCgT6u+xMQPiAbrB2T&#10;ght5WMyfn2aYGnflA12yUIgIYZ+igjKEJpXS5yVZ9APXEEfvx7UWQ5RtIU2L1wi3tRwlybu0WHFc&#10;KLGhZUn5b3a2CrZ6enod7yda22O2w29drfZfS6V6L93nB4hAXXiE/9sbo2D0Bn9f4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JazDcUAAADbAAAADwAAAAAAAAAA&#10;AAAAAAChAgAAZHJzL2Rvd25yZXYueG1sUEsFBgAAAAAEAAQA+QAAAJMDAAAAAA==&#10;" strokecolor="black [3200]" strokeweight=".5pt">
                    <v:stroke joinstyle="miter"/>
                  </v:line>
                  <v:shape id="Text Box 26" o:spid="_x0000_s1072" type="#_x0000_t202" style="position:absolute;left:3210;top:22714;width:46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7" o:spid="_x0000_s1073" type="#_x0000_t202" style="position:absolute;left:3240;top:24619;width:46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8" o:spid="_x0000_s1074" type="#_x0000_t202" style="position:absolute;left:2250;top:24589;width:46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9" o:spid="_x0000_s1075" type="#_x0000_t202" style="position:absolute;left:4170;top:24604;width:46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9" o:spid="_x0000_s1076" type="#_x0000_t202" style="position:absolute;left:3645;top:24619;width:46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50" o:spid="_x0000_s1077" type="#_x0000_t202" style="position:absolute;left:3838;top:23506;width:46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1" o:spid="_x0000_s1078" type="#_x0000_t202" style="position:absolute;left:2621;top:23554;width:468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52" o:spid="_x0000_s1079" type="#_x0000_t202" style="position:absolute;left:2760;top:24604;width:46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OYo8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1gk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45ijxQAAANsAAAAPAAAAAAAAAAAAAAAAAJgCAABkcnMv&#10;ZG93bnJldi54bWxQSwUGAAAAAAQABAD1AAAAigMAAAAA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15: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AD là đường phân giác của góc A trong hình nào dưới đây?</w:t>
      </w: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color w:val="FFFFFF" w:themeColor="background1"/>
          <w:sz w:val="24"/>
          <w:szCs w:val="24"/>
          <w:lang w:val="vi-VN"/>
          <w14:textFill>
            <w14:noFill/>
          </w14:textFill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  Hình a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Hình b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D0CD09C" wp14:editId="0FABB995">
                <wp:simplePos x="0" y="0"/>
                <wp:positionH relativeFrom="column">
                  <wp:posOffset>3579495</wp:posOffset>
                </wp:positionH>
                <wp:positionV relativeFrom="paragraph">
                  <wp:posOffset>200025</wp:posOffset>
                </wp:positionV>
                <wp:extent cx="1623060" cy="1491615"/>
                <wp:effectExtent l="37465" t="2540" r="0" b="0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7380000">
                          <a:off x="0" y="0"/>
                          <a:ext cx="1623078" cy="1491333"/>
                          <a:chOff x="2248" y="22615"/>
                          <a:chExt cx="5421" cy="4732"/>
                        </a:xfrm>
                      </wpg:grpSpPr>
                      <wps:wsp>
                        <wps:cNvPr id="69" name="Straight Connector 23"/>
                        <wps:cNvCnPr/>
                        <wps:spPr>
                          <a:xfrm flipH="1">
                            <a:off x="2791" y="26394"/>
                            <a:ext cx="4401" cy="11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70" name="Group 53"/>
                        <wpg:cNvGrpSpPr/>
                        <wpg:grpSpPr>
                          <a:xfrm>
                            <a:off x="2248" y="22615"/>
                            <a:ext cx="5421" cy="4732"/>
                            <a:chOff x="2249" y="22663"/>
                            <a:chExt cx="2362" cy="2429"/>
                          </a:xfrm>
                        </wpg:grpSpPr>
                        <wps:wsp>
                          <wps:cNvPr id="71" name="Straight Connector 21"/>
                          <wps:cNvCnPr/>
                          <wps:spPr>
                            <a:xfrm flipH="1">
                              <a:off x="2505" y="23089"/>
                              <a:ext cx="960" cy="159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2" name="Straight Connector 22"/>
                          <wps:cNvCnPr/>
                          <wps:spPr>
                            <a:xfrm>
                              <a:off x="3450" y="23089"/>
                              <a:ext cx="953" cy="1514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" name="Straight Connector 24"/>
                          <wps:cNvCnPr/>
                          <wps:spPr>
                            <a:xfrm>
                              <a:off x="3464" y="23119"/>
                              <a:ext cx="21" cy="150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Text Box 26"/>
                          <wps:cNvSpPr txBox="1"/>
                          <wps:spPr>
                            <a:xfrm rot="14280000">
                              <a:off x="3182" y="22736"/>
                              <a:ext cx="522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5" name="Text Box 27"/>
                          <wps:cNvSpPr txBox="1"/>
                          <wps:spPr>
                            <a:xfrm rot="13980000">
                              <a:off x="3212" y="24641"/>
                              <a:ext cx="521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6" name="Text Box 28"/>
                          <wps:cNvSpPr txBox="1"/>
                          <wps:spPr>
                            <a:xfrm rot="14700000">
                              <a:off x="2175" y="24643"/>
                              <a:ext cx="522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7" name="Text Box 29"/>
                          <wps:cNvSpPr txBox="1"/>
                          <wps:spPr>
                            <a:xfrm rot="14040000">
                              <a:off x="4163" y="24574"/>
                              <a:ext cx="521" cy="37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8" name="Text Box 49"/>
                          <wps:cNvSpPr txBox="1"/>
                          <wps:spPr>
                            <a:xfrm rot="14220000">
                              <a:off x="3617" y="24641"/>
                              <a:ext cx="521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79" name="Text Box 50"/>
                          <wps:cNvSpPr txBox="1"/>
                          <wps:spPr>
                            <a:xfrm rot="14160000">
                              <a:off x="3810" y="23528"/>
                              <a:ext cx="525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0" name="Text Box 51"/>
                          <wps:cNvSpPr txBox="1"/>
                          <wps:spPr>
                            <a:xfrm rot="14040000">
                              <a:off x="2593" y="23576"/>
                              <a:ext cx="524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  <wps:wsp>
                          <wps:cNvPr id="81" name="Text Box 52"/>
                          <wps:cNvSpPr txBox="1"/>
                          <wps:spPr>
                            <a:xfrm rot="14220000">
                              <a:off x="2732" y="24626"/>
                              <a:ext cx="521" cy="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23FC7" w:rsidRDefault="002614D7">
                                <w:pP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sz w:val="24"/>
                                    <w:szCs w:val="24"/>
                                    <w:lang w:val="vi-VN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68" o:spid="_x0000_s1080" style="position:absolute;left:0;text-align:left;margin-left:281.85pt;margin-top:15.75pt;width:127.8pt;height:117.45pt;rotation:123;z-index:251665408" coordorigin="2248,22615" coordsize="5421,4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">
                <v:line id="Straight Connector 23" o:spid="_x0000_s1081" style="position:absolute;flip:x;visibility:visible;mso-wrap-style:square" from="2791,26394" to="7192,26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Cr7L8AAADbAAAADwAAAGRycy9kb3ducmV2LnhtbESP3YrCMBSE7xd8h3AE77apCxatRhFB&#10;8Urx5wEOzTEtNielydb69kYQvBxm5htmseptLTpqfeVYwThJQRAXTldsFFwv298pCB+QNdaOScGT&#10;PKyWg58F5to9+ETdORgRIexzVFCG0ORS+qIkiz5xDXH0bq61GKJsjdQtPiLc1vIvTTNpseK4UGJD&#10;m5KK+/nfKtDmQHLtTDcZm+y6LcwRD7tOqdGwX89BBOrDN/xp77WCbAbvL/EHyO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2CCr7L8AAADbAAAADwAAAAAAAAAAAAAAAACh&#10;AgAAZHJzL2Rvd25yZXYueG1sUEsFBgAAAAAEAAQA+QAAAI0DAAAAAA==&#10;" strokecolor="black [3200]" strokeweight=".5pt">
                  <v:stroke joinstyle="miter"/>
                </v:line>
                <v:group id="Group 53" o:spid="_x0000_s1082" style="position:absolute;left:2248;top:22615;width:5421;height:4732" coordorigin="2249,22663" coordsize="2362,24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<v:line id="Straight Connector 21" o:spid="_x0000_s1083" style="position:absolute;flip:x;visibility:visible;mso-wrap-style:square" from="2505,23089" to="3465,24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8xN8EAAADbAAAADwAAAGRycy9kb3ducmV2LnhtbESP0WrCQBRE3wv+w3KFvtVNCo2SuooI&#10;Sp8iRj/gkr3dBLN3Q3abxL/vCoKPw8ycYdbbybZioN43jhWkiwQEceV0w0bB9XL4WIHwAVlj65gU&#10;3MnDdjN7W2Ou3chnGspgRISwz1FBHUKXS+mrmiz6heuIo/freoshyt5I3eMY4baVn0mSSYsNx4Ua&#10;O9rXVN3KP6tAm4LkzpnhKzXZ9VCZExbHQan3+bT7BhFoCq/ws/2jFSxTeHyJP0B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jzE3wQAAANsAAAAPAAAAAAAAAAAAAAAA&#10;AKECAABkcnMvZG93bnJldi54bWxQSwUGAAAAAAQABAD5AAAAjwMAAAAA&#10;" strokecolor="black [3200]" strokeweight=".5pt">
                    <v:stroke joinstyle="miter"/>
                  </v:line>
                  <v:line id="Straight Connector 22" o:spid="_x0000_s1084" style="position:absolute;visibility:visible;mso-wrap-style:square" from="3450,23089" to="4403,24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Ch/8UAAADbAAAADwAAAGRycy9kb3ducmV2LnhtbESPQWvCQBSE74X+h+UVvBTdqNBq6ipF&#10;FASL1rh4fmRfk9Ds25BdNf57t1DwOMzMN8xs0dlaXKj1lWMFw0ECgjh3puJCgT6u+xMQPiAbrB2T&#10;ght5WMyfn2aYGnflA12yUIgIYZ+igjKEJpXS5yVZ9APXEEfvx7UWQ5RtIU2L1wi3tRwlyZu0WHFc&#10;KLGhZUn5b3a2CrZ6enod7yda22O2w29drfZfS6V6L93nB4hAXXiE/9sbo+B9BH9f4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4Ch/8UAAADbAAAADwAAAAAAAAAA&#10;AAAAAAChAgAAZHJzL2Rvd25yZXYueG1sUEsFBgAAAAAEAAQA+QAAAJMDAAAAAA==&#10;" strokecolor="black [3200]" strokeweight=".5pt">
                    <v:stroke joinstyle="miter"/>
                  </v:line>
                  <v:line id="Straight Connector 24" o:spid="_x0000_s1085" style="position:absolute;visibility:visible;mso-wrap-style:square" from="3464,23119" to="3485,24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wEZMUAAADbAAAADwAAAGRycy9kb3ducmV2LnhtbESPQWvCQBSE70L/w/IKXkQ3KrSaukoR&#10;hYJFa1w8P7KvSWj2bciumv57t1DwOMzMN8xi1dlaXKn1lWMF41ECgjh3puJCgT5thzMQPiAbrB2T&#10;gl/ysFo+9RaYGnfjI12zUIgIYZ+igjKEJpXS5yVZ9CPXEEfv27UWQ5RtIU2Ltwi3tZwkyYu0WHFc&#10;KLGhdUn5T3axCnZ6fh5MDzOt7Snb45euNofPtVL95+79DUSgLjzC/+0Po+B1Cn9f4g+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wEZMUAAADbAAAADwAAAAAAAAAA&#10;AAAAAAChAgAAZHJzL2Rvd25yZXYueG1sUEsFBgAAAAAEAAQA+QAAAJMDAAAAAA==&#10;" strokecolor="black [3200]" strokeweight=".5pt">
                    <v:stroke joinstyle="miter"/>
                  </v:line>
                  <v:shape id="Text Box 26" o:spid="_x0000_s1086" type="#_x0000_t202" style="position:absolute;left:3182;top:22736;width:522;height:375;rotation:-1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3DasYA&#10;AADbAAAADwAAAGRycy9kb3ducmV2LnhtbESPW2vCQBSE3wv+h+UU+lY3vXghdRVJEa0+GYX28ZA9&#10;TaLZsyG7muiv7woFH4eZ+YaZzDpTiTM1rrSs4KUfgSDOrC45V7DfLZ7HIJxH1lhZJgUXcjCb9h4m&#10;GGvb8pbOqc9FgLCLUUHhfR1L6bKCDLq+rYmD92sbgz7IJpe6wTbATSVfo2goDZYcFgqsKSkoO6Yn&#10;EyhJMo66N/95+l6uk8FXe/3ZDA5KPT128w8Qnjp/D/+3V1rB6B1uX8IP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3DasYAAADbAAAADwAAAAAAAAAAAAAAAACYAgAAZHJz&#10;L2Rvd25yZXYueG1sUEsFBgAAAAAEAAQA9QAAAIsDAAAAAA=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7" o:spid="_x0000_s1087" type="#_x0000_t202" style="position:absolute;left:3212;top:24641;width:521;height:375;rotation:-1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wq1cIA&#10;AADbAAAADwAAAGRycy9kb3ducmV2LnhtbESPQWsCMRSE7wX/Q3iCt5pVtMpqFBEET8Vuq14fyXN3&#10;dfOyJFG3/74pFHocZuYbZrnubCMe5EPtWMFomIEg1s7UXCr4+ty9zkGEiGywcUwKvinAetV7WWJu&#10;3JM/6FHEUiQIhxwVVDG2uZRBV2QxDF1LnLyL8xZjkr6UxuMzwW0jx1n2Ji3WnBYqbGlbkb4Vd6ug&#10;aN+bzfV4mZwDdf6mDyfSYazUoN9tFiAidfE//NfeGwWzKfx+ST9Ar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PCrVwgAAANsAAAAPAAAAAAAAAAAAAAAAAJgCAABkcnMvZG93&#10;bnJldi54bWxQSwUGAAAAAAQABAD1AAAAhwMAAAAA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8" o:spid="_x0000_s1088" type="#_x0000_t202" style="position:absolute;left:2175;top:24643;width:522;height:375;rotation:-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X+VcMA&#10;AADbAAAADwAAAGRycy9kb3ducmV2LnhtbESPQYvCMBSE7wv+h/AEb2uqYFeqUaqgeBFZVxBvj+bZ&#10;VpuX0kRb/71ZWNjjMDPfMPNlZyrxpMaVlhWMhhEI4szqknMFp5/N5xSE88gaK8uk4EUOlovexxwT&#10;bVv+pufR5yJA2CWooPC+TqR0WUEG3dDWxMG72sagD7LJpW6wDXBTyXEUxdJgyWGhwJrWBWX348Mo&#10;uBxunLYpbasYu9W+3Nbx9DxRatDv0hkIT53/D/+1d1rBVwy/X8IPkI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X+VcMAAADbAAAADwAAAAAAAAAAAAAAAACYAgAAZHJzL2Rv&#10;d25yZXYueG1sUEsFBgAAAAAEAAQA9QAAAIgDAAAAAA=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9" o:spid="_x0000_s1089" type="#_x0000_t202" style="position:absolute;left:4163;top:24574;width:521;height:374;rotation:-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AFyMIA&#10;AADbAAAADwAAAGRycy9kb3ducmV2LnhtbESPzYrCMBSF94LvEK7gTlMFrVajiDDgxoGq4PbSXNti&#10;c1ObjK3z9JMBweXh/Hyc9bYzlXhS40rLCibjCARxZnXJuYLL+Wu0AOE8ssbKMil4kYPtpt9bY6Jt&#10;yyk9Tz4XYYRdggoK7+tESpcVZNCNbU0cvJttDPogm1zqBtswbio5jaK5NFhyIBRY076g7H76MQGS&#10;f/9eHu0+e1zjia1ns3S+PKZKDQfdbgXCU+c/4Xf7oBXEMfx/CT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UAXIwgAAANsAAAAPAAAAAAAAAAAAAAAAAJgCAABkcnMvZG93&#10;bnJldi54bWxQSwUGAAAAAAQABAD1AAAAhwMAAAAA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49" o:spid="_x0000_s1090" type="#_x0000_t202" style="position:absolute;left:3617;top:24641;width:521;height:375;rotation:-1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55B8EA&#10;AADbAAAADwAAAGRycy9kb3ducmV2LnhtbERPz2vCMBS+D/wfwhO8DE0nw0ltKrIxcbdNPXh8NM+m&#10;2LyUJLb1v18Ogx0/vt/FdrSt6MmHxrGCl0UGgrhyuuFawfn0OV+DCBFZY+uYFDwowLacPBWYazfw&#10;D/XHWIsUwiFHBSbGLpcyVIYshoXriBN3dd5iTNDXUnscUrht5TLLVtJiw6nBYEfvhqrb8W4V+I/n&#10;c7P0g7mvLvv+MX6/1l/6oNRsOu42ICKN8V/85z5oBW9pbPqSfoAs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OeQfBAAAA2wAAAA8AAAAAAAAAAAAAAAAAmAIAAGRycy9kb3du&#10;cmV2LnhtbFBLBQYAAAAABAAEAPUAAACGAwAAAAA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50" o:spid="_x0000_s1091" type="#_x0000_t202" style="position:absolute;left:3810;top:23528;width:525;height:375;rotation:-1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qDk8YA&#10;AADbAAAADwAAAGRycy9kb3ducmV2LnhtbESPzW7CMBCE70i8g7VI3MChP5QGDGpBFYgTpT20tyVe&#10;koh4HWIHAk+PkSr1OJqZbzSTWWMKcaLK5ZYVDPoRCOLE6pxTBd9fH70RCOeRNRaWScGFHMym7dYE&#10;Y23P/EmnrU9FgLCLUUHmfRlL6ZKMDLq+LYmDt7eVQR9klUpd4TnATSEfomgoDeYcFjIsaZ5RctjW&#10;RsFiY9bL0c/1vaZd/fS4/i3puH9Wqttp3sYgPDX+P/zXXmkFL69w/xJ+gJ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+qDk8YAAADbAAAADwAAAAAAAAAAAAAAAACYAgAAZHJz&#10;L2Rvd25yZXYueG1sUEsFBgAAAAAEAAQA9QAAAIsDAAAAAA=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51" o:spid="_x0000_s1092" type="#_x0000_t202" style="position:absolute;left:2593;top:23576;width:524;height:375;rotation:-1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ztm8AA&#10;AADbAAAADwAAAGRycy9kb3ducmV2LnhtbERPS2vCQBC+F/wPywje6kbBV3QVEQpeKsQKvQ7ZMQlm&#10;Z2N2a9L++s5B8PjxvTe73tXqQW2oPBuYjBNQxLm3FRcGLl8f70tQISJbrD2TgV8KsNsO3jaYWt9x&#10;Ro9zLJSEcEjRQBljk2od8pIchrFviIW7+tZhFNgW2rbYSbir9TRJ5tphxdJQYkOHkvLb+cdJSXH6&#10;u9y7Q37/Xkx8M5tl89VnZsxo2O/XoCL18SV+uo/WwFLWyxf5AXr7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Gztm8AAAADbAAAADwAAAAAAAAAAAAAAAACYAgAAZHJzL2Rvd25y&#10;ZXYueG1sUEsFBgAAAAAEAAQA9QAAAIUDAAAAAA=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52" o:spid="_x0000_s1093" type="#_x0000_t202" style="position:absolute;left:2732;top:24626;width:521;height:375;rotation:-1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GgvcMA&#10;AADbAAAADwAAAGRycy9kb3ducmV2LnhtbESPQWsCMRSE70L/Q3iCF6lZRUS2RpGWir3VrYceH5vn&#10;ZnHzsiRxd/33jVDwOMzMN8xmN9hGdORD7VjBfJaBIC6drrlScP75fF2DCBFZY+OYFNwpwG77Mtpg&#10;rl3PJ+qKWIkE4ZCjAhNjm0sZSkMWw8y1xMm7OG8xJukrqT32CW4buciylbRYc1ow2NK7ofJa3KwC&#10;/zE91wvfm9vq99Ddh+9l9aWPSk3Gw/4NRKQhPsP/7aNWsJ7D40v6AX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eGgvcMAAADbAAAADwAAAAAAAAAAAAAAAACYAgAAZHJzL2Rv&#10;d25yZXYueG1sUEsFBgAAAAAEAAQA9QAAAIgDAAAAAA==&#10;" filled="f" stroked="f" strokeweight=".5pt">
                    <v:textbox>
                      <w:txbxContent>
                        <w:p w:rsidR="00E23FC7" w:rsidRDefault="002614D7">
                          <w:pP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sz w:val="24"/>
                              <w:szCs w:val="24"/>
                              <w:lang w:val="vi-VN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65519">
        <w:rPr>
          <w:rFonts w:ascii="Times New Roman" w:hAnsi="Times New Roman" w:cs="Times New Roman"/>
          <w:noProof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9FB327D" wp14:editId="44CCC971">
                <wp:simplePos x="0" y="0"/>
                <wp:positionH relativeFrom="column">
                  <wp:posOffset>207645</wp:posOffset>
                </wp:positionH>
                <wp:positionV relativeFrom="paragraph">
                  <wp:posOffset>190500</wp:posOffset>
                </wp:positionV>
                <wp:extent cx="1887855" cy="1303655"/>
                <wp:effectExtent l="0" t="0" r="0" b="0"/>
                <wp:wrapNone/>
                <wp:docPr id="46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0440000">
                          <a:off x="0" y="0"/>
                          <a:ext cx="1888118" cy="1303655"/>
                          <a:chOff x="6785" y="22150"/>
                          <a:chExt cx="3969" cy="2684"/>
                        </a:xfrm>
                      </wpg:grpSpPr>
                      <wpg:grpSp>
                        <wpg:cNvPr id="47" name="Group 17"/>
                        <wpg:cNvGrpSpPr/>
                        <wpg:grpSpPr>
                          <a:xfrm>
                            <a:off x="7215" y="22719"/>
                            <a:ext cx="3120" cy="1680"/>
                            <a:chOff x="8760" y="22434"/>
                            <a:chExt cx="3120" cy="1680"/>
                          </a:xfrm>
                        </wpg:grpSpPr>
                        <wps:wsp>
                          <wps:cNvPr id="48" name="Straight Connector 10"/>
                          <wps:cNvCnPr/>
                          <wps:spPr>
                            <a:xfrm flipV="1">
                              <a:off x="8760" y="24084"/>
                              <a:ext cx="3120" cy="1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Straight Connector 11"/>
                          <wps:cNvCnPr/>
                          <wps:spPr>
                            <a:xfrm flipV="1">
                              <a:off x="8775" y="22434"/>
                              <a:ext cx="825" cy="168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" name="Straight Connector 15"/>
                          <wps:cNvCnPr/>
                          <wps:spPr>
                            <a:xfrm>
                              <a:off x="9600" y="22434"/>
                              <a:ext cx="2265" cy="163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16"/>
                          <wps:cNvCnPr/>
                          <wps:spPr>
                            <a:xfrm flipV="1">
                              <a:off x="8820" y="23049"/>
                              <a:ext cx="1650" cy="102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57" name="Text Box 30"/>
                        <wps:cNvSpPr txBox="1"/>
                        <wps:spPr>
                          <a:xfrm rot="420000" flipV="1">
                            <a:off x="6785" y="24144"/>
                            <a:ext cx="525" cy="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8" name="Text Box 31"/>
                        <wps:cNvSpPr txBox="1"/>
                        <wps:spPr>
                          <a:xfrm rot="10800000" flipV="1">
                            <a:off x="7095" y="23198"/>
                            <a:ext cx="660" cy="5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59" name="Text Box 38"/>
                        <wps:cNvSpPr txBox="1"/>
                        <wps:spPr>
                          <a:xfrm flipV="1">
                            <a:off x="7745" y="22150"/>
                            <a:ext cx="525" cy="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0" name="Text Box 41"/>
                        <wps:cNvSpPr txBox="1"/>
                        <wps:spPr>
                          <a:xfrm rot="660000" flipV="1">
                            <a:off x="8248" y="22642"/>
                            <a:ext cx="658" cy="5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1" name="Text Box 42"/>
                        <wps:cNvSpPr txBox="1"/>
                        <wps:spPr>
                          <a:xfrm rot="840000" flipV="1">
                            <a:off x="9464" y="23450"/>
                            <a:ext cx="658" cy="52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2" name="Text Box 43"/>
                        <wps:cNvSpPr txBox="1"/>
                        <wps:spPr>
                          <a:xfrm flipV="1">
                            <a:off x="8475" y="24308"/>
                            <a:ext cx="660" cy="52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1"/>
                                  <w:szCs w:val="21"/>
                                  <w:lang w:val="vi-VN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4" name="Text Box 30"/>
                        <wps:cNvSpPr txBox="1"/>
                        <wps:spPr>
                          <a:xfrm rot="420000" flipV="1">
                            <a:off x="10229" y="24064"/>
                            <a:ext cx="525" cy="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67" name="Text Box 38"/>
                        <wps:cNvSpPr txBox="1"/>
                        <wps:spPr>
                          <a:xfrm flipV="1">
                            <a:off x="8806" y="22820"/>
                            <a:ext cx="525" cy="6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vi-VN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6" o:spid="_x0000_s1094" style="position:absolute;left:0;text-align:left;margin-left:16.35pt;margin-top:15pt;width:148.65pt;height:102.65pt;rotation:174;z-index:251663360" coordorigin="6785,22150" coordsize="3969,2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">
                <v:group id="Group 17" o:spid="_x0000_s1095" style="position:absolute;left:7215;top:22719;width:3120;height:1680" coordorigin="8760,22434" coordsize="3120,16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line id="Straight Connector 10" o:spid="_x0000_s1096" style="position:absolute;flip:y;visibility:visible;mso-wrap-style:square" from="8760,24084" to="11880,24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lSF7sAAADbAAAADwAAAGRycy9kb3ducmV2LnhtbERPSwrCMBDdC94hjODOpoqKVKOIoLhS&#10;/BxgaMa02ExKE2u9vVkILh/vv9p0thItNb50rGCcpCCIc6dLNgrut/1oAcIHZI2VY1LwIQ+bdb+3&#10;wky7N1+ovQYjYgj7DBUUIdSZlD4vyKJPXE0cuYdrLIYIGyN1g+8Ybis5SdO5tFhybCiwpl1B+fP6&#10;sgq0OZHcOtPOxmZ+3+fmjKdDq9Rw0G2XIAJ14S/+uY9awTSOjV/iD5DrL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82VIXuwAAANsAAAAPAAAAAAAAAAAAAAAAAKECAABk&#10;cnMvZG93bnJldi54bWxQSwUGAAAAAAQABAD5AAAAiQMAAAAA&#10;" strokecolor="black [3200]" strokeweight=".5pt">
                    <v:stroke joinstyle="miter"/>
                  </v:line>
                  <v:line id="Straight Connector 11" o:spid="_x0000_s1097" style="position:absolute;flip:y;visibility:visible;mso-wrap-style:square" from="8775,22434" to="9600,24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3Oz70AAADbAAAADwAAAGRycy9kb3ducmV2LnhtbESPzQrCMBCE74LvEFbwpqmiItUoIiie&#10;FH8eYGnWtNhsShNrfXsjCB6HmfmGWa5bW4qGal84VjAaJiCIM6cLNgpu191gDsIHZI2lY1LwJg/r&#10;VbezxFS7F5+puQQjIoR9igryEKpUSp/lZNEPXUUcvburLYYoayN1ja8It6UcJ8lMWiw4LuRY0Tan&#10;7HF5WgXaHElunGmmIzO77TJzwuO+UarfazcLEIHa8A//2getYDqB75f4A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hNzs+9AAAA2wAAAA8AAAAAAAAAAAAAAAAAoQIA&#10;AGRycy9kb3ducmV2LnhtbFBLBQYAAAAABAAEAPkAAACLAwAAAAA=&#10;" strokecolor="black [3200]" strokeweight=".5pt">
                    <v:stroke joinstyle="miter"/>
                  </v:line>
                  <v:line id="Straight Connector 15" o:spid="_x0000_s1098" style="position:absolute;visibility:visible;mso-wrap-style:square" from="9600,22434" to="11865,24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xl68UAAADbAAAADwAAAGRycy9kb3ducmV2LnhtbESPQWvCQBSE74X+h+UVvBTdaLHE1FWK&#10;WCgotcbF8yP7moRm34bsVuO/dwWhx2FmvmHmy9424kSdrx0rGI8SEMSFMzWXCvThY5iC8AHZYOOY&#10;FFzIw3Lx+DDHzLgz7+mUh1JECPsMFVQhtJmUvqjIoh+5ljh6P66zGKLsSmk6PEe4beQkSV6lxZrj&#10;QoUtrSoqfvM/q2CjZ8fnl12qtT3kX/it6/Vuu1Jq8NS/v4EI1If/8L39aRRMp3D7En+AX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xl68UAAADbAAAADwAAAAAAAAAA&#10;AAAAAAChAgAAZHJzL2Rvd25yZXYueG1sUEsFBgAAAAAEAAQA+QAAAJMDAAAAAA==&#10;" strokecolor="black [3200]" strokeweight=".5pt">
                    <v:stroke joinstyle="miter"/>
                  </v:line>
                  <v:line id="Straight Connector 16" o:spid="_x0000_s1099" style="position:absolute;flip:y;visibility:visible;mso-wrap-style:square" from="8820,23049" to="10470,24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P1I70AAADbAAAADwAAAGRycy9kb3ducmV2LnhtbESPzQrCMBCE74LvEFbwpqmCRapRRFA8&#10;Kf48wNKsabHZlCbW+vZGEDwOM/MNs1x3thItNb50rGAyTkAQ506XbBTcrrvRHIQPyBorx6TgTR7W&#10;q35viZl2Lz5TewlGRAj7DBUUIdSZlD4vyKIfu5o4enfXWAxRNkbqBl8Rbis5TZJUWiw5LhRY07ag&#10;/HF5WgXaHElunGlnE5Pedrk54XHfKjUcdJsFiEBd+Id/7YNWMEvh+yX+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fT9SO9AAAA2wAAAA8AAAAAAAAAAAAAAAAAoQIA&#10;AGRycy9kb3ducmV2LnhtbFBLBQYAAAAABAAEAPkAAACLAwAAAAA=&#10;" strokecolor="black [3200]" strokeweight=".5pt">
                    <v:stroke joinstyle="miter"/>
                  </v:line>
                </v:group>
                <v:shape id="Text Box 30" o:spid="_x0000_s1100" type="#_x0000_t202" style="position:absolute;left:6785;top:24144;width:525;height:660;rotation:-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k688IA&#10;AADbAAAADwAAAGRycy9kb3ducmV2LnhtbESP0UoDMRRE3wX/IVzBN5vdUmu7Ni21KPWxdvsBl83t&#10;JpjcLEls1783guDjMDNnmNVm9E5cKCYbWEE9qUAQd0Fb7hWc2reHBYiUkTW6wKTgmxJs1rc3K2x0&#10;uPIHXY65FwXCqUEFJuehkTJ1hjymSRiIi3cO0WMuMvZSR7wWuHdyWlVz6dFyWTA40M5Q93n88gpe&#10;lnVo99HN98G0NY0H62avVqn7u3H7DCLTmP/Df+13reDxCX6/lB8g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aTrzwgAAANsAAAAPAAAAAAAAAAAAAAAAAJgCAABkcnMvZG93&#10;bnJldi54bWxQSwUGAAAAAAQABAD1AAAAhwMAAAAA&#10;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A</w:t>
                        </w:r>
                      </w:p>
                    </w:txbxContent>
                  </v:textbox>
                </v:shape>
                <v:shape id="Text Box 31" o:spid="_x0000_s1101" type="#_x0000_t202" style="position:absolute;left:7095;top:23198;width:660;height:526;rotation:18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JWPcAA&#10;AADbAAAADwAAAGRycy9kb3ducmV2LnhtbERPy4rCMBTdD/gP4QqzG1OdB1KN4gNlEGZRH/tLc02q&#10;zU1ponb+frIQZnk47+m8c7W4UxsqzwqGgwwEcel1xUbB8bB5G4MIEVlj7ZkU/FKA+az3MsVc+wcX&#10;dN9HI1IIhxwV2BibXMpQWnIYBr4hTtzZtw5jgq2RusVHCne1HGXZl3RYcWqw2NDKUnnd35yC6+7k&#10;3+1i/bO98fFyMdUymI9Cqdd+t5iAiNTFf/HT/a0VfKax6Uv6AXL2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jJWPcAAAADbAAAADwAAAAAAAAAAAAAAAACYAgAAZHJzL2Rvd25y&#10;ZXYueG1sUEsFBgAAAAAEAAQA9QAAAIUDAAAAAA==&#10;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  <w:t>8</w:t>
                        </w:r>
                      </w:p>
                    </w:txbxContent>
                  </v:textbox>
                </v:shape>
                <v:shape id="Text Box 38" o:spid="_x0000_s1102" type="#_x0000_t202" style="position:absolute;left:7745;top:22150;width:525;height:66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KZnMEA&#10;AADbAAAADwAAAGRycy9kb3ducmV2LnhtbESPQYvCMBSE78L+h/AWvGm6oqLVKKugeNnDtv6AR/Ns&#10;is1LaaLGf28WFjwOM/MNs95G24o79b5xrOBrnIEgrpxuuFZwLg+jBQgfkDW2jknBkzxsNx+DNeba&#10;PfiX7kWoRYKwz1GBCaHLpfSVIYt+7Dri5F1cbzEk2ddS9/hIcNvKSZbNpcWG04LBjvaGqmtxswom&#10;sZrFn5ORe+eP5a7g42FaWqWGn/F7BSJQDO/wf/ukFcyW8Pcl/QC5e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ymZzBAAAA2wAAAA8AAAAAAAAAAAAAAAAAmAIAAGRycy9kb3du&#10;cmV2LnhtbFBLBQYAAAAABAAEAPUAAACGAwAAAAA=&#10;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B</w:t>
                        </w:r>
                      </w:p>
                    </w:txbxContent>
                  </v:textbox>
                </v:shape>
                <v:shape id="Text Box 41" o:spid="_x0000_s1103" type="#_x0000_t202" style="position:absolute;left:8248;top:22642;width:658;height:527;rotation:-11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UOur4A&#10;AADbAAAADwAAAGRycy9kb3ducmV2LnhtbERP3UrDMBS+F/YO4Qje2dQNhqvNxlA2emvdAxyas6a2&#10;OemSrK1vby4ELz++//Kw2EFM5EPnWMFLloMgbpzuuFVw+To9v4IIEVnj4JgU/FCAw371UGKh3cyf&#10;NNWxFSmEQ4EKTIxjIWVoDFkMmRuJE3d13mJM0LdSe5xTuB3kOs+30mLHqcHgSO+Gmr6+WwWVsb0O&#10;E9r6fOt338d6s/7wrNTT43J8AxFpif/iP3elFWzT+vQl/QC5/w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1lDrq+AAAA2wAAAA8AAAAAAAAAAAAAAAAAmAIAAGRycy9kb3ducmV2&#10;LnhtbFBLBQYAAAAABAAEAPUAAACDAwAAAAA=&#10;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  <w:t>4</w:t>
                        </w:r>
                      </w:p>
                    </w:txbxContent>
                  </v:textbox>
                </v:shape>
                <v:shape id="Text Box 42" o:spid="_x0000_s1104" type="#_x0000_t202" style="position:absolute;left:9464;top:23450;width:658;height:527;rotation:-14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kxycIA&#10;AADbAAAADwAAAGRycy9kb3ducmV2LnhtbESPQYvCMBSE74L/ITzBm6b1INI1yioI4kXU3XWPj+bZ&#10;dm1eShJr/fdGEPY4zMw3zHzZmVq05HxlWUE6TkAQ51ZXXCj4Om1GMxA+IGusLZOCB3lYLvq9OWba&#10;3vlA7TEUIkLYZ6igDKHJpPR5SQb92DbE0btYZzBE6QqpHd4j3NRykiRTabDiuFBiQ+uS8uvxZhQ0&#10;efd7Xu2Mu35jdf65/O2TtG6VGg66zw8QgbrwH363t1rBNIXXl/gD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STHJwgAAANsAAAAPAAAAAAAAAAAAAAAAAJgCAABkcnMvZG93&#10;bnJldi54bWxQSwUGAAAAAAQABAD1AAAAhwMAAAAA&#10;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  <w:t>6</w:t>
                        </w:r>
                      </w:p>
                    </w:txbxContent>
                  </v:textbox>
                </v:shape>
                <v:shape id="Text Box 43" o:spid="_x0000_s1105" type="#_x0000_t202" style="position:absolute;left:8475;top:24308;width:660;height:52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rBUMEA&#10;AADbAAAADwAAAGRycy9kb3ducmV2LnhtbESPQYvCMBSE78L+h/AW9qbpFpWla5RVULx4sPUHPJpn&#10;U2xeShM1/vuNIHgcZuYbZrGKthM3GnzrWMH3JANBXDvdcqPgVG3HPyB8QNbYOSYFD/KwWn6MFlho&#10;d+cj3crQiARhX6ACE0JfSOlrQxb9xPXEyTu7wWJIcmikHvCe4LaTeZbNpcWW04LBnjaG6kt5tQry&#10;WM/iYW/kxvldtS55t51WVqmvz/j3CyJQDO/wq73XCuY5PL+kHyC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6wVDBAAAA2wAAAA8AAAAAAAAAAAAAAAAAmAIAAGRycy9kb3du&#10;cmV2LnhtbFBLBQYAAAAABAAEAPUAAACGAwAAAAA=&#10;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1"/>
                            <w:szCs w:val="21"/>
                            <w:lang w:val="vi-VN"/>
                          </w:rPr>
                          <w:t>9</w:t>
                        </w:r>
                      </w:p>
                    </w:txbxContent>
                  </v:textbox>
                </v:shape>
                <v:shape id="Text Box 30" o:spid="_x0000_s1106" type="#_x0000_t202" style="position:absolute;left:10229;top:24064;width:525;height:660;rotation:-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duOcEA&#10;AADbAAAADwAAAGRycy9kb3ducmV2LnhtbESPUUvDMBSF3wX/Q7jC3lxaGcXVpUVFmY+67gdcmmsT&#10;TG5KErfu3xtB8PFwzvkOZ9cv3okTxWQDK6jXFQjiMWjLk4Lj8Hp7DyJlZI0uMCm4UIK+u77aYavD&#10;mT/odMiTKBBOLSowOc+tlGk05DGtw0xcvM8QPeYi4yR1xHOBeyfvqqqRHi2XBYMzPRsavw7fXsHT&#10;tg7DPrpmH8xQ0/Ju3ebFKrW6WR4fQGRa8n/4r/2mFTQb+P1SfoDs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vXbjnBAAAA2wAAAA8AAAAAAAAAAAAAAAAAmAIAAGRycy9kb3du&#10;cmV2LnhtbFBLBQYAAAAABAAEAPUAAACGAwAAAAA=&#10;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C</w:t>
                        </w:r>
                      </w:p>
                    </w:txbxContent>
                  </v:textbox>
                </v:shape>
                <v:shape id="Text Box 38" o:spid="_x0000_s1107" type="#_x0000_t202" style="position:absolute;left:8806;top:22820;width:525;height:660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1iyMEA&#10;AADbAAAADwAAAGRycy9kb3ducmV2LnhtbESP3YrCMBSE74V9h3AWvNN0xT+qUVZB8WYvtvUBDs2x&#10;KTYnpYka394IC3s5zMw3zHobbSvu1PvGsYKvcQaCuHK64VrBuTyMliB8QNbYOiYFT/Kw3XwM1phr&#10;9+BfuhehFgnCPkcFJoQul9JXhiz6seuIk3dxvcWQZF9L3eMjwW0rJ1k2lxYbTgsGO9obqq7FzSqY&#10;xGoWf05G7p0/lruCj4dpaZUafsbvFYhAMfyH/9onrWC+gPeX9APk5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pNYsjBAAAA2wAAAA8AAAAAAAAAAAAAAAAAmAIAAGRycy9kb3du&#10;cmV2LnhtbFBLBQYAAAAABAAEAPUAAACGAwAAAAA=&#10;" filled="f" stroked="f" strokeweight=".5pt">
                  <v:textbox>
                    <w:txbxContent>
                      <w:p w:rsidR="00E23FC7" w:rsidRDefault="002614D7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vi-VN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C/ Hình c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D/ Hình d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16: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Cho tam giác ABC đồng dạng tam giác DEF theo tỉ số đồng dạng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vi-VN"/>
          </w:rPr>
          <m:t>k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. Vậy tỉ số chu vi của hai tam giác đó bằng?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4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>B/ 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C/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D/ </w:t>
      </w:r>
      <m:oMath>
        <m:f>
          <m:fPr>
            <m:ctrlPr>
              <w:rPr>
                <w:rFonts w:ascii="Cambria Math" w:hAnsi="Cambria Math" w:cs="Times New Roman"/>
                <w:sz w:val="24"/>
                <w:szCs w:val="24"/>
                <w:lang w:val="vi-V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vi-VN"/>
              </w:rPr>
              <m:t>4</m:t>
            </m:r>
          </m:den>
        </m:f>
      </m:oMath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II - TỰ LUẬN (6 ĐIỂM)</w:t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Bài 1: (3,5đ)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Giải các phương trình sau:</w:t>
      </w:r>
    </w:p>
    <w:p w:rsidR="00E23FC7" w:rsidRPr="00E65519" w:rsidRDefault="00E23FC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a/ 3x + 12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              b/ 5 + 2x = x - 5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  <w:t xml:space="preserve">                      c/ 2x(x - 2) + 5(x - 2) = 0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d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x-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4x+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3</m:t>
            </m:r>
          </m:den>
        </m:f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            e/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2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-1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val="vi-VN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vi-VN"/>
              </w:rPr>
              <m:t>x+1</m:t>
            </m:r>
          </m:den>
        </m:f>
        <m:r>
          <w:rPr>
            <w:rFonts w:ascii="Cambria Math" w:hAnsi="Cambria Math" w:cs="Times New Roman"/>
            <w:sz w:val="24"/>
            <w:szCs w:val="24"/>
            <w:lang w:val="vi-VN"/>
          </w:rPr>
          <m:t>=1</m:t>
        </m:r>
      </m:oMath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</w:p>
    <w:p w:rsidR="00E23FC7" w:rsidRPr="00E65519" w:rsidRDefault="002614D7">
      <w:pPr>
        <w:tabs>
          <w:tab w:val="left" w:pos="2400"/>
          <w:tab w:val="left" w:pos="5400"/>
          <w:tab w:val="left" w:pos="8200"/>
        </w:tabs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E23FC7" w:rsidRPr="00E65519" w:rsidRDefault="002614D7">
      <w:pPr>
        <w:tabs>
          <w:tab w:val="left" w:pos="360"/>
          <w:tab w:val="left" w:pos="2970"/>
          <w:tab w:val="left" w:pos="5490"/>
          <w:tab w:val="left" w:pos="8370"/>
        </w:tabs>
        <w:spacing w:after="90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 xml:space="preserve">Bài </w:t>
      </w:r>
      <w:r w:rsidRPr="00E65519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>: (</w:t>
      </w:r>
      <w:r w:rsidRPr="00E65519">
        <w:rPr>
          <w:rFonts w:ascii="Times New Roman" w:hAnsi="Times New Roman" w:cs="Times New Roman"/>
          <w:b/>
          <w:sz w:val="24"/>
          <w:szCs w:val="24"/>
          <w:lang w:val="vi-VN"/>
        </w:rPr>
        <w:t>2</w:t>
      </w: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 xml:space="preserve">.5đ) </w:t>
      </w:r>
    </w:p>
    <w:p w:rsidR="00E23FC7" w:rsidRPr="00E65519" w:rsidRDefault="002614D7">
      <w:pPr>
        <w:spacing w:line="360" w:lineRule="auto"/>
        <w:ind w:right="45"/>
        <w:jc w:val="both"/>
        <w:rPr>
          <w:rFonts w:ascii="Times New Roman" w:hAnsi="Times New Roman" w:cs="Times New Roman"/>
          <w:sz w:val="24"/>
          <w:szCs w:val="24"/>
          <w:lang w:val="es-CL"/>
        </w:rPr>
      </w:pPr>
      <w:r w:rsidRPr="00E65519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es-CL"/>
        </w:rPr>
        <w:t xml:space="preserve">Cho tam giác ABC vuông tại A vẽ đường cao AH, AB = 6 cm, AC = 8cm </w:t>
      </w:r>
    </w:p>
    <w:p w:rsidR="00E23FC7" w:rsidRPr="00E65519" w:rsidRDefault="002614D7">
      <w:pPr>
        <w:spacing w:line="360" w:lineRule="auto"/>
        <w:ind w:right="45"/>
        <w:jc w:val="both"/>
        <w:rPr>
          <w:rFonts w:ascii="Times New Roman" w:hAnsi="Times New Roman" w:cs="Times New Roman"/>
          <w:sz w:val="24"/>
          <w:szCs w:val="24"/>
          <w:lang w:val="es-CL"/>
        </w:rPr>
      </w:pPr>
      <w:r w:rsidRPr="00E65519">
        <w:rPr>
          <w:rFonts w:ascii="Times New Roman" w:hAnsi="Times New Roman" w:cs="Times New Roman"/>
          <w:sz w:val="24"/>
          <w:szCs w:val="24"/>
          <w:lang w:val="es-CL"/>
        </w:rPr>
        <w:t>a/ Chứng minh ∆HBA đồng dạng ∆ABC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E65519">
        <w:rPr>
          <w:rFonts w:ascii="Times New Roman" w:hAnsi="Times New Roman" w:cs="Times New Roman"/>
          <w:sz w:val="24"/>
          <w:szCs w:val="24"/>
          <w:lang w:val="es-CL"/>
        </w:rPr>
        <w:t xml:space="preserve"> 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E65519">
        <w:rPr>
          <w:rFonts w:ascii="Times New Roman" w:hAnsi="Times New Roman" w:cs="Times New Roman"/>
          <w:sz w:val="24"/>
          <w:szCs w:val="24"/>
          <w:lang w:val="es-CL"/>
        </w:rPr>
        <w:t>b/ Tính BC, AH, BH</w:t>
      </w:r>
    </w:p>
    <w:p w:rsidR="00E23FC7" w:rsidRPr="00E65519" w:rsidRDefault="002614D7">
      <w:pPr>
        <w:spacing w:line="360" w:lineRule="auto"/>
        <w:ind w:right="45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ĐÁP ÁN VÀ THANG ĐIỂM</w:t>
      </w:r>
    </w:p>
    <w:p w:rsidR="00E23FC7" w:rsidRPr="00E65519" w:rsidRDefault="002614D7">
      <w:pPr>
        <w:spacing w:line="360" w:lineRule="auto"/>
        <w:ind w:right="45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I/ TRẮC NGHIỆM (4 ĐIỂM): </w:t>
      </w:r>
      <w:r w:rsidRPr="00E65519">
        <w:rPr>
          <w:rFonts w:ascii="Times New Roman" w:hAnsi="Times New Roman" w:cs="Times New Roman"/>
          <w:b/>
          <w:bCs/>
          <w:i/>
          <w:iCs/>
          <w:sz w:val="24"/>
          <w:szCs w:val="24"/>
          <w:lang w:val="vi-VN"/>
        </w:rPr>
        <w:t>Mỗi câu đúng được 0.25 điể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3"/>
        <w:gridCol w:w="617"/>
        <w:gridCol w:w="617"/>
        <w:gridCol w:w="617"/>
        <w:gridCol w:w="617"/>
        <w:gridCol w:w="617"/>
        <w:gridCol w:w="617"/>
        <w:gridCol w:w="617"/>
        <w:gridCol w:w="618"/>
        <w:gridCol w:w="618"/>
        <w:gridCol w:w="622"/>
        <w:gridCol w:w="622"/>
        <w:gridCol w:w="614"/>
        <w:gridCol w:w="614"/>
        <w:gridCol w:w="615"/>
        <w:gridCol w:w="615"/>
        <w:gridCol w:w="615"/>
      </w:tblGrid>
      <w:tr w:rsidR="00E23FC7" w:rsidRPr="00E65519">
        <w:tc>
          <w:tcPr>
            <w:tcW w:w="803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ÂU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3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4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5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6</w:t>
            </w:r>
          </w:p>
        </w:tc>
        <w:tc>
          <w:tcPr>
            <w:tcW w:w="617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7</w:t>
            </w:r>
          </w:p>
        </w:tc>
        <w:tc>
          <w:tcPr>
            <w:tcW w:w="618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8</w:t>
            </w:r>
          </w:p>
        </w:tc>
        <w:tc>
          <w:tcPr>
            <w:tcW w:w="618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9</w:t>
            </w:r>
          </w:p>
        </w:tc>
        <w:tc>
          <w:tcPr>
            <w:tcW w:w="622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0</w:t>
            </w:r>
          </w:p>
        </w:tc>
        <w:tc>
          <w:tcPr>
            <w:tcW w:w="622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1</w:t>
            </w:r>
          </w:p>
        </w:tc>
        <w:tc>
          <w:tcPr>
            <w:tcW w:w="614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2</w:t>
            </w:r>
          </w:p>
        </w:tc>
        <w:tc>
          <w:tcPr>
            <w:tcW w:w="614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3</w:t>
            </w:r>
          </w:p>
        </w:tc>
        <w:tc>
          <w:tcPr>
            <w:tcW w:w="615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4</w:t>
            </w:r>
          </w:p>
        </w:tc>
        <w:tc>
          <w:tcPr>
            <w:tcW w:w="615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5</w:t>
            </w:r>
          </w:p>
        </w:tc>
        <w:tc>
          <w:tcPr>
            <w:tcW w:w="615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16</w:t>
            </w:r>
          </w:p>
        </w:tc>
      </w:tr>
      <w:tr w:rsidR="00E23FC7" w:rsidRPr="00E65519">
        <w:tc>
          <w:tcPr>
            <w:tcW w:w="803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ĐÁP ÁN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D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A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</w:t>
            </w:r>
          </w:p>
        </w:tc>
        <w:tc>
          <w:tcPr>
            <w:tcW w:w="617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</w:t>
            </w:r>
          </w:p>
        </w:tc>
        <w:tc>
          <w:tcPr>
            <w:tcW w:w="618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D</w:t>
            </w:r>
          </w:p>
        </w:tc>
        <w:tc>
          <w:tcPr>
            <w:tcW w:w="618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</w:t>
            </w:r>
          </w:p>
        </w:tc>
        <w:tc>
          <w:tcPr>
            <w:tcW w:w="622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A</w:t>
            </w:r>
          </w:p>
        </w:tc>
        <w:tc>
          <w:tcPr>
            <w:tcW w:w="622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D</w:t>
            </w:r>
          </w:p>
        </w:tc>
        <w:tc>
          <w:tcPr>
            <w:tcW w:w="614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A</w:t>
            </w:r>
          </w:p>
        </w:tc>
        <w:tc>
          <w:tcPr>
            <w:tcW w:w="614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A</w:t>
            </w:r>
          </w:p>
        </w:tc>
        <w:tc>
          <w:tcPr>
            <w:tcW w:w="615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D</w:t>
            </w:r>
          </w:p>
        </w:tc>
        <w:tc>
          <w:tcPr>
            <w:tcW w:w="615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</w:t>
            </w:r>
          </w:p>
        </w:tc>
        <w:tc>
          <w:tcPr>
            <w:tcW w:w="615" w:type="dxa"/>
            <w:vAlign w:val="center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C</w:t>
            </w:r>
          </w:p>
        </w:tc>
      </w:tr>
    </w:tbl>
    <w:p w:rsidR="00E23FC7" w:rsidRPr="00E65519" w:rsidRDefault="002614D7">
      <w:pPr>
        <w:spacing w:line="360" w:lineRule="auto"/>
        <w:ind w:right="45"/>
        <w:jc w:val="both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bCs/>
          <w:sz w:val="24"/>
          <w:szCs w:val="24"/>
          <w:lang w:val="vi-VN"/>
        </w:rPr>
        <w:t>II/ TỰ LUẬN (6 ĐIỂM)</w:t>
      </w:r>
    </w:p>
    <w:tbl>
      <w:tblPr>
        <w:tblStyle w:val="TableGrid"/>
        <w:tblW w:w="10798" w:type="dxa"/>
        <w:jc w:val="center"/>
        <w:tblLook w:val="04A0" w:firstRow="1" w:lastRow="0" w:firstColumn="1" w:lastColumn="0" w:noHBand="0" w:noVBand="1"/>
      </w:tblPr>
      <w:tblGrid>
        <w:gridCol w:w="1090"/>
        <w:gridCol w:w="7860"/>
        <w:gridCol w:w="1848"/>
      </w:tblGrid>
      <w:tr w:rsidR="00E23FC7" w:rsidRPr="00E65519">
        <w:trPr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ài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Bài giải</w:t>
            </w:r>
          </w:p>
        </w:tc>
        <w:tc>
          <w:tcPr>
            <w:tcW w:w="1848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Điểm</w:t>
            </w:r>
          </w:p>
        </w:tc>
      </w:tr>
      <w:tr w:rsidR="00E23FC7" w:rsidRPr="00E65519">
        <w:trPr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a</w:t>
            </w:r>
          </w:p>
        </w:tc>
        <w:tc>
          <w:tcPr>
            <w:tcW w:w="7860" w:type="dxa"/>
          </w:tcPr>
          <w:p w:rsidR="00E23FC7" w:rsidRPr="00E65519" w:rsidRDefault="002614D7" w:rsidP="00E65519">
            <w:pPr>
              <w:spacing w:line="360" w:lineRule="auto"/>
              <w:ind w:right="45" w:firstLineChars="150" w:firstLine="36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3x + 12 = 0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-12 : 3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- 4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S = {-4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b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5 + 2x = x - 5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x - x = - 5 - 5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- 10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S = {-10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trHeight w:val="90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c</w:t>
            </w:r>
          </w:p>
        </w:tc>
        <w:tc>
          <w:tcPr>
            <w:tcW w:w="7860" w:type="dxa"/>
          </w:tcPr>
          <w:p w:rsidR="00E23FC7" w:rsidRPr="00E65519" w:rsidRDefault="002614D7" w:rsidP="00E65519">
            <w:pPr>
              <w:spacing w:line="360" w:lineRule="auto"/>
              <w:ind w:right="45" w:firstLineChars="150" w:firstLine="36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x(x - 2) + 5(x - 2) = 0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x - 2)(2x + 5) = 0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- 2 = 0 hoặc 2x + 5 = 0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2 hoặc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-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den>
              </m:f>
            </m:oMath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ậy S = {2;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-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trHeight w:val="3387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d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 xml:space="preserve">  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x-4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4x+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3(3x - 4) = 2(4x + 1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9x - 12 = 8x + 2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9x - 8x = 2 + 12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14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S = {14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trHeight w:val="2943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1e</w:t>
            </w:r>
          </w:p>
        </w:tc>
        <w:tc>
          <w:tcPr>
            <w:tcW w:w="7860" w:type="dxa"/>
          </w:tcPr>
          <w:p w:rsidR="00E23FC7" w:rsidRPr="00E65519" w:rsidRDefault="00670F91" w:rsidP="00E65519">
            <w:pPr>
              <w:spacing w:line="360" w:lineRule="auto"/>
              <w:ind w:right="45" w:firstLineChars="100" w:firstLine="240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2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-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x+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1</m:t>
              </m:r>
            </m:oMath>
            <w:r w:rsidR="002614D7"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1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ĐKXĐ: x ≠ 1; x ≠ -1</w:t>
            </w:r>
          </w:p>
          <w:p w:rsidR="00E23FC7" w:rsidRPr="00E65519" w:rsidRDefault="002614D7">
            <w:pPr>
              <w:numPr>
                <w:ilvl w:val="0"/>
                <w:numId w:val="3"/>
              </w:num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x(x + 1) - x(x - 1) = (x - 1)(x + 1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2x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2x - x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x = x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- 1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3x = - 1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B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x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Thỏa mãn ĐKXĐ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S ={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-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3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}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  <w:tr w:rsidR="00E23FC7" w:rsidRPr="00E65519">
        <w:trPr>
          <w:trHeight w:val="2943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ài 2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7F58BA54" wp14:editId="09F13742">
                      <wp:simplePos x="0" y="0"/>
                      <wp:positionH relativeFrom="column">
                        <wp:posOffset>-31750</wp:posOffset>
                      </wp:positionH>
                      <wp:positionV relativeFrom="paragraph">
                        <wp:posOffset>64135</wp:posOffset>
                      </wp:positionV>
                      <wp:extent cx="4885690" cy="1532890"/>
                      <wp:effectExtent l="0" t="0" r="10160" b="10160"/>
                      <wp:wrapNone/>
                      <wp:docPr id="84" name="Group 8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85690" cy="1532890"/>
                                <a:chOff x="5371" y="56675"/>
                                <a:chExt cx="7694" cy="2414"/>
                              </a:xfrm>
                            </wpg:grpSpPr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6211" y="56675"/>
                                  <a:ext cx="0" cy="24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3" name="Straight Connector 83"/>
                              <wps:cNvCnPr/>
                              <wps:spPr>
                                <a:xfrm flipV="1">
                                  <a:off x="5371" y="57782"/>
                                  <a:ext cx="7695" cy="1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 xmlns:wpsCustomData="http://www.wps.cn/officeDocument/2013/wpsCustomData">
                  <w:pict>
                    <v:group id="_x0000_s1026" o:spid="_x0000_s1026" o:spt="203" style="position:absolute;left:0pt;margin-left:-2.5pt;margin-top:5.05pt;height:120.7pt;width:384.7pt;z-index:251666432;mso-width-relative:page;mso-height-relative:page;" coordorigin="5371,56675" coordsize="7694,2414" o:gfxdata="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">
                      <o:lock v:ext="edit" aspectratio="f"/>
                      <v:line id="_x0000_s1026" o:spid="_x0000_s1026" o:spt="20" style="position:absolute;left:6211;top:56675;height:2415;width:0;" filled="f" stroked="t" coordsize="21600,21600" o:gfxdata="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L7TP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5pt" color="#000000 [3200]" miterlimit="8" joinstyle="miter"/>
                        <v:imagedata o:title=""/>
                        <o:lock v:ext="edit" aspectratio="f"/>
                      </v:line>
                      <v:line id="_x0000_s1026" o:spid="_x0000_s1026" o:spt="20" style="position:absolute;left:5371;top:57782;flip:y;height:15;width:7695;" filled="f" stroked="t" coordsize="21600,21600" o:gfxdata="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juox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0.5pt" color="#000000 [3200]" miterlimit="8" joinstyle="miter"/>
                        <v:imagedata o:title=""/>
                        <o:lock v:ext="edit" aspectratio="f"/>
                      </v:lin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GT        ∆ABC vuông tại A, đường cao AH (AH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5E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BC),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       AB = 6cm; AC = 8cm.</w:t>
            </w: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KL     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a/ Chứng minh ∆HBA đồng dạng 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  <w:t xml:space="preserve">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b/ Tính BC, AH, BH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05E19381" wp14:editId="39E47C01">
                      <wp:simplePos x="0" y="0"/>
                      <wp:positionH relativeFrom="column">
                        <wp:posOffset>1149350</wp:posOffset>
                      </wp:positionH>
                      <wp:positionV relativeFrom="paragraph">
                        <wp:posOffset>59690</wp:posOffset>
                      </wp:positionV>
                      <wp:extent cx="2990850" cy="1713865"/>
                      <wp:effectExtent l="0" t="0" r="0" b="0"/>
                      <wp:wrapNone/>
                      <wp:docPr id="112" name="Group 1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90850" cy="1713865"/>
                                <a:chOff x="5251" y="59240"/>
                                <a:chExt cx="4710" cy="2699"/>
                              </a:xfrm>
                            </wpg:grpSpPr>
                            <wps:wsp>
                              <wps:cNvPr id="85" name="Straight Connector 85"/>
                              <wps:cNvCnPr/>
                              <wps:spPr>
                                <a:xfrm flipH="1">
                                  <a:off x="5671" y="59645"/>
                                  <a:ext cx="1395" cy="174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6" name="Straight Connector 86"/>
                              <wps:cNvCnPr/>
                              <wps:spPr>
                                <a:xfrm>
                                  <a:off x="7051" y="59660"/>
                                  <a:ext cx="2295" cy="178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7" name="Straight Connector 87"/>
                              <wps:cNvCnPr/>
                              <wps:spPr>
                                <a:xfrm>
                                  <a:off x="5686" y="61370"/>
                                  <a:ext cx="3690" cy="9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8" name="Rectangles 88"/>
                              <wps:cNvSpPr/>
                              <wps:spPr>
                                <a:xfrm rot="2280000">
                                  <a:off x="6976" y="59720"/>
                                  <a:ext cx="195" cy="18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90" name="Straight Connector 90"/>
                              <wps:cNvCnPr/>
                              <wps:spPr>
                                <a:xfrm flipH="1">
                                  <a:off x="7036" y="59664"/>
                                  <a:ext cx="18" cy="1766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99" name="Rectangles 99"/>
                              <wps:cNvSpPr/>
                              <wps:spPr>
                                <a:xfrm>
                                  <a:off x="7036" y="61190"/>
                                  <a:ext cx="195" cy="210"/>
                                </a:xfrm>
                                <a:prstGeom prst="rect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noAutofit/>
                              </wps:bodyPr>
                            </wps:wsp>
                            <wps:wsp>
                              <wps:cNvPr id="100" name="Text Box 100"/>
                              <wps:cNvSpPr txBox="1"/>
                              <wps:spPr>
                                <a:xfrm>
                                  <a:off x="6826" y="59240"/>
                                  <a:ext cx="63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1" name="Text Box 101"/>
                              <wps:cNvSpPr txBox="1"/>
                              <wps:spPr>
                                <a:xfrm>
                                  <a:off x="9331" y="61280"/>
                                  <a:ext cx="63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2" name="Text Box 102"/>
                              <wps:cNvSpPr txBox="1"/>
                              <wps:spPr>
                                <a:xfrm>
                                  <a:off x="7951" y="60095"/>
                                  <a:ext cx="79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2"/>
                                        <w:szCs w:val="22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2"/>
                                        <w:szCs w:val="22"/>
                                        <w:lang w:val="vi-VN"/>
                                      </w:rPr>
                                      <w:t>8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5" name="Text Box 105"/>
                              <wps:cNvSpPr txBox="1"/>
                              <wps:spPr>
                                <a:xfrm>
                                  <a:off x="6751" y="61445"/>
                                  <a:ext cx="63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6" name="Text Box 106"/>
                              <wps:cNvSpPr txBox="1"/>
                              <wps:spPr>
                                <a:xfrm>
                                  <a:off x="5251" y="61250"/>
                                  <a:ext cx="630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8"/>
                                        <w:szCs w:val="28"/>
                                        <w:lang w:val="vi-V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  <wps:wsp>
                              <wps:cNvPr id="107" name="Text Box 107"/>
                              <wps:cNvSpPr txBox="1"/>
                              <wps:spPr>
                                <a:xfrm>
                                  <a:off x="5746" y="60170"/>
                                  <a:ext cx="795" cy="4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23FC7" w:rsidRDefault="002614D7">
                                    <w:pPr>
                                      <w:rPr>
                                        <w:rFonts w:ascii="Times New Roman" w:hAnsi="Times New Roman" w:cs="Times New Roman"/>
                                        <w:sz w:val="22"/>
                                        <w:szCs w:val="22"/>
                                        <w:lang w:val="vi-V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sz w:val="22"/>
                                        <w:szCs w:val="22"/>
                                        <w:lang w:val="vi-VN"/>
                                      </w:rPr>
                                      <w:t>6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112" o:spid="_x0000_s1108" style="position:absolute;left:0;text-align:left;margin-left:90.5pt;margin-top:4.7pt;width:235.5pt;height:134.95pt;z-index:251669504" coordorigin="5251,59240" coordsize="4710,2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">
                      <v:line id="Straight Connector 85" o:spid="_x0000_s1109" style="position:absolute;flip:x;visibility:visible;mso-wrap-style:square" from="5671,59645" to="7066,6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FHE70AAADbAAAADwAAAGRycy9kb3ducmV2LnhtbESPwQrCMBBE74L/EFbwpqmCItUoIiie&#10;FLUfsDRrWmw2pYm1/r0RBI/DzLxhVpvOVqKlxpeOFUzGCQji3OmSjYLsth8tQPiArLFyTAre5GGz&#10;7vdWmGr34gu112BEhLBPUUERQp1K6fOCLPqxq4mjd3eNxRBlY6Ru8BXhtpLTJJlLiyXHhQJr2hWU&#10;P65Pq0CbE8mtM+1sYubZPjdnPB1apYaDbrsEEagL//CvfdQKFjP4fok/QK4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lhRxO9AAAA2wAAAA8AAAAAAAAAAAAAAAAAoQIA&#10;AGRycy9kb3ducmV2LnhtbFBLBQYAAAAABAAEAPkAAACLAwAAAAA=&#10;" strokecolor="black [3200]" strokeweight=".5pt">
                        <v:stroke joinstyle="miter"/>
                      </v:line>
                      <v:line id="Straight Connector 86" o:spid="_x0000_s1110" style="position:absolute;visibility:visible;mso-wrap-style:square" from="7051,59660" to="9346,61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7X28QAAADbAAAADwAAAGRycy9kb3ducmV2LnhtbESPQWvCQBSE7wX/w/IEL0U3WpAYXUWk&#10;hUJL1bh4fmSfSTD7NmS3mv77bqHgcZiZb5jVpreNuFHna8cKppMEBHHhTM2lAn16G6cgfEA22Dgm&#10;BT/kYbMePK0wM+7OR7rloRQRwj5DBVUIbSalLyqy6CeuJY7exXUWQ5RdKU2H9wi3jZwlyVxarDku&#10;VNjSrqLimn9bBR96cX5+2ada21P+hQddv+4/d0qNhv12CSJQHx7h//a7UZDO4e9L/AF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btfbxAAAANsAAAAPAAAAAAAAAAAA&#10;AAAAAKECAABkcnMvZG93bnJldi54bWxQSwUGAAAAAAQABAD5AAAAkgMAAAAA&#10;" strokecolor="black [3200]" strokeweight=".5pt">
                        <v:stroke joinstyle="miter"/>
                      </v:line>
                      <v:line id="Straight Connector 87" o:spid="_x0000_s1111" style="position:absolute;visibility:visible;mso-wrap-style:square" from="5686,61370" to="9376,61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JyQMUAAADbAAAADwAAAGRycy9kb3ducmV2LnhtbESPQWvCQBSE74X+h+UVeim6UUFj6ioi&#10;FgoWbePS8yP7moRm34bsVuO/dwuCx2FmvmEWq9424kSdrx0rGA0TEMSFMzWXCvTxbZCC8AHZYOOY&#10;FFzIw2r5+LDAzLgzf9EpD6WIEPYZKqhCaDMpfVGRRT90LXH0flxnMUTZldJ0eI5w28hxkkylxZrj&#10;QoUtbSoqfvM/q2Cn598vk0OqtT3me/zU9fbwsVHq+alfv4II1Id7+NZ+NwrSGfx/iT9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JyQMUAAADbAAAADwAAAAAAAAAA&#10;AAAAAAChAgAAZHJzL2Rvd25yZXYueG1sUEsFBgAAAAAEAAQA+QAAAJMDAAAAAA==&#10;" strokecolor="black [3200]" strokeweight=".5pt">
                        <v:stroke joinstyle="miter"/>
                      </v:line>
                      <v:rect id="Rectangles 88" o:spid="_x0000_s1112" style="position:absolute;left:6976;top:59720;width:195;height:180;rotation: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6CNcAA&#10;AADbAAAADwAAAGRycy9kb3ducmV2LnhtbERPPW/CMBDdkfgP1iGxgQMDoikOqiqQGFhIGWA7xdck&#10;SnwOsUnMv8dDpY5P73u3D6YVA/WutqxgtUxAEBdW11wquP4cF1sQziNrbC2Tghc52GfTyQ5TbUe+&#10;0JD7UsQQdikqqLzvUildUZFBt7QdceR+bW/QR9iXUvc4xnDTynWSbKTBmmNDhR19V1Q0+dMoaG72&#10;fg7XMXycrDx09WHIVw+p1HwWvj5BeAr+X/znPmkF2zg2fok/QGZ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B6CNcAAAADbAAAADwAAAAAAAAAAAAAAAACYAgAAZHJzL2Rvd25y&#10;ZXYueG1sUEsFBgAAAAAEAAQA9QAAAIUDAAAAAA==&#10;" fillcolor="#5b9bd5 [3204]" strokecolor="#1f4d78 [1604]" strokeweight="1pt"/>
                      <v:line id="Straight Connector 90" o:spid="_x0000_s1113" style="position:absolute;flip:x;visibility:visible;mso-wrap-style:square" from="7036,59664" to="7054,6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9yVrsAAADbAAAADwAAAGRycy9kb3ducmV2LnhtbERPSwrCMBDdC94hjODOpgqKVqOIoLhS&#10;/BxgaMa02ExKE2u9vVkILh/vv9p0thItNb50rGCcpCCIc6dLNgrut/1oDsIHZI2VY1LwIQ+bdb+3&#10;wky7N1+ovQYjYgj7DBUUIdSZlD4vyKJPXE0cuYdrLIYIGyN1g+8Ybis5SdOZtFhybCiwpl1B+fP6&#10;sgq0OZHcOtNOx2Z23+fmjKdDq9Rw0G2XIAJ14S/+uY9awSKuj1/iD5DrL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8z3JWuwAAANsAAAAPAAAAAAAAAAAAAAAAAKECAABk&#10;cnMvZG93bnJldi54bWxQSwUGAAAAAAQABAD5AAAAiQMAAAAA&#10;" strokecolor="black [3200]" strokeweight=".5pt">
                        <v:stroke joinstyle="miter"/>
                      </v:line>
                      <v:rect id="Rectangles 99" o:spid="_x0000_s1114" style="position:absolute;left:7036;top:61190;width:195;height:2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NqHcEA&#10;AADbAAAADwAAAGRycy9kb3ducmV2LnhtbESPzWrCQBSF94LvMFyhOzOJi1pjxiCCUApdaH2AS+aa&#10;iWbuhMxokrfvFAouD+fn4xTlaFvxpN43jhVkSQqCuHK64VrB5ee4/ADhA7LG1jEpmMhDuZvPCsy1&#10;G/hEz3OoRRxhn6MCE0KXS+krQxZ94jri6F1dbzFE2ddS9zjEcdvKVZq+S4sNR4LBjg6Gqvv5YSME&#10;6TRl6+Fw/zbjV0PtdKPHpNTbYtxvQQQawyv83/7UCjYb+PsSf4Dc/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Dah3BAAAA2wAAAA8AAAAAAAAAAAAAAAAAmAIAAGRycy9kb3du&#10;cmV2LnhtbFBLBQYAAAAABAAEAPUAAACGAwAAAAA=&#10;" fillcolor="#5b9bd5 [3204]" strokecolor="#1f4d78 [1604]" strokeweight="1pt"/>
                      <v:shape id="Text Box 100" o:spid="_x0000_s1115" type="#_x0000_t202" style="position:absolute;left:6826;top:59240;width:63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QKA8cA&#10;AADcAAAADwAAAGRycy9kb3ducmV2LnhtbESPzWvCQBDF7wX/h2WE3upGoUVSNyIBaRF78OPS2zQ7&#10;+aDZ2ZhdNfav7xwEbzO8N+/9ZrEcXKsu1IfGs4HpJAFFXHjbcGXgeFi/zEGFiGyx9UwGbhRgmY2e&#10;Fphaf+UdXfaxUhLCIUUDdYxdqnUoanIYJr4jFq30vcMoa19p2+NVwl2rZ0nyph02LA01dpTXVPzu&#10;z87AJl9/4e5n5uZ/bf6xLVfd6fj9aszzeFi9g4o0xIf5fv1pBT8RfHlGJt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mUCgPHAAAA3AAAAA8AAAAAAAAAAAAAAAAAmAIAAGRy&#10;cy9kb3ducmV2LnhtbFBLBQYAAAAABAAEAPUAAACMAwAAAAA=&#10;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01" o:spid="_x0000_s1116" type="#_x0000_t202" style="position:absolute;left:9331;top:61280;width:63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ivmMQA&#10;AADcAAAADwAAAGRycy9kb3ducmV2LnhtbERPS2uDQBC+F/Iflin01qwGWoLNKiKEhNIc8rjkNnUn&#10;KnVnjbtVm1/fLRRym4/vOatsMq0YqHeNZQXxPAJBXFrdcKXgdFw/L0E4j6yxtUwKfshBls4eVpho&#10;O/KehoOvRAhhl6CC2vsukdKVNRl0c9sRB+5ie4M+wL6SuscxhJtWLqLoVRpsODTU2FFRU/l1+DYK&#10;3ov1DvefC7O8tcXm45J319P5Ramnxyl/A+Fp8nfxv3urw/wohr9nwgU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Yr5jEAAAA3AAAAA8AAAAAAAAAAAAAAAAAmAIAAGRycy9k&#10;b3ducmV2LnhtbFBLBQYAAAAABAAEAPUAAACJAwAAAAA=&#10;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02" o:spid="_x0000_s1117" type="#_x0000_t202" style="position:absolute;left:7951;top:60095;width:79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  <w:lang w:val="vi-VN"/>
                                </w:rPr>
                                <w:t>8cm</w:t>
                              </w:r>
                            </w:p>
                          </w:txbxContent>
                        </v:textbox>
                      </v:shape>
                      <v:shape id="Text Box 105" o:spid="_x0000_s1118" type="#_x0000_t202" style="position:absolute;left:6751;top:61445;width:63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Opm8IA&#10;AADcAAAADwAAAGRycy9kb3ducmV2LnhtbERPy6rCMBDdC/5DGMGdpldQpNcoUhBFdOFj425uM7bl&#10;NpPaRK1+vREEd3M4z5nMGlOKG9WusKzgpx+BIE6tLjhTcDwsemMQziNrLC2Tggc5mE3brQnG2t55&#10;R7e9z0QIYRejgtz7KpbSpTkZdH1bEQfubGuDPsA6k7rGewg3pRxE0UgaLDg05FhRklP6v78aBetk&#10;scXd38CMn2Wy3Jzn1eV4GirV7TTzXxCeGv8Vf9wrHeZHQ3g/Ey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46mbwgAAANwAAAAPAAAAAAAAAAAAAAAAAJgCAABkcnMvZG93&#10;bnJldi54bWxQSwUGAAAAAAQABAD1AAAAhwMAAAAA&#10;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06" o:spid="_x0000_s1119" type="#_x0000_t202" style="position:absolute;left:5251;top:61250;width:63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E37MQA&#10;AADc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6cwPWZcIF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xN+zEAAAA3AAAAA8AAAAAAAAAAAAAAAAAmAIAAGRycy9k&#10;b3ducmV2LnhtbFBLBQYAAAAABAAEAPUAAACJAwAAAAA=&#10;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8"/>
                                  <w:szCs w:val="28"/>
                                  <w:lang w:val="vi-V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07" o:spid="_x0000_s1120" type="#_x0000_t202" style="position:absolute;left:5746;top:60170;width:79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2Sd8QA&#10;AADc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xoB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9knfEAAAA3AAAAA8AAAAAAAAAAAAAAAAAmAIAAGRycy9k&#10;b3ducmV2LnhtbFBLBQYAAAAABAAEAPUAAACJAwAAAAA=&#10;" filled="f" stroked="f" strokeweight=".5pt">
                        <v:textbox>
                          <w:txbxContent>
                            <w:p w:rsidR="00E23FC7" w:rsidRDefault="002614D7">
                              <w:pPr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  <w:lang w:val="vi-VN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2"/>
                                  <w:szCs w:val="22"/>
                                  <w:lang w:val="vi-VN"/>
                                </w:rPr>
                                <w:t>6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es-CL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</w:tc>
        <w:tc>
          <w:tcPr>
            <w:tcW w:w="1848" w:type="dxa"/>
          </w:tcPr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Ghi GT, KL và vẽ hình đúng được 0.25đ</w:t>
            </w:r>
          </w:p>
        </w:tc>
      </w:tr>
      <w:tr w:rsidR="00E23FC7" w:rsidRPr="00E65519">
        <w:trPr>
          <w:trHeight w:val="2943"/>
          <w:jc w:val="center"/>
        </w:trPr>
        <w:tc>
          <w:tcPr>
            <w:tcW w:w="109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a</w:t>
            </w: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b</w:t>
            </w:r>
          </w:p>
        </w:tc>
        <w:tc>
          <w:tcPr>
            <w:tcW w:w="7860" w:type="dxa"/>
          </w:tcPr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a/ Chứng minh ∆HBA đồng dạng 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.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ab/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Xét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∆HBA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à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 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, có: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</m:t>
                  </m:r>
                </m:e>
              </m:acc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chung</w:t>
            </w:r>
          </w:p>
          <w:p w:rsidR="00E23FC7" w:rsidRPr="00E65519" w:rsidRDefault="00670F91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HA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AC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 xml:space="preserve"> (=90</m:t>
              </m:r>
            </m:oMath>
            <w:r w:rsidR="002614D7"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0</w:t>
            </w:r>
            <w:r w:rsidR="002614D7"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0D75F86D" wp14:editId="01C81AB5">
                      <wp:simplePos x="0" y="0"/>
                      <wp:positionH relativeFrom="column">
                        <wp:posOffset>866775</wp:posOffset>
                      </wp:positionH>
                      <wp:positionV relativeFrom="paragraph">
                        <wp:posOffset>85725</wp:posOffset>
                      </wp:positionV>
                      <wp:extent cx="168275" cy="76200"/>
                      <wp:effectExtent l="12700" t="12700" r="28575" b="25400"/>
                      <wp:wrapNone/>
                      <wp:docPr id="12315" name="Freeform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 bwMode="auto">
                              <a:xfrm>
                                <a:off x="0" y="0"/>
                                <a:ext cx="168275" cy="76200"/>
                              </a:xfrm>
                              <a:custGeom>
                                <a:avLst/>
                                <a:gdLst>
                                  <a:gd name="T0" fmla="*/ 27 w 862"/>
                                  <a:gd name="T1" fmla="*/ 0 h 426"/>
                                  <a:gd name="T2" fmla="*/ 3 w 862"/>
                                  <a:gd name="T3" fmla="*/ 19 h 426"/>
                                  <a:gd name="T4" fmla="*/ 7 w 862"/>
                                  <a:gd name="T5" fmla="*/ 59 h 426"/>
                                  <a:gd name="T6" fmla="*/ 48 w 862"/>
                                  <a:gd name="T7" fmla="*/ 60 h 426"/>
                                  <a:gd name="T8" fmla="*/ 64 w 862"/>
                                  <a:gd name="T9" fmla="*/ 10 h 426"/>
                                  <a:gd name="T10" fmla="*/ 103 w 862"/>
                                  <a:gd name="T11" fmla="*/ 5 h 426"/>
                                  <a:gd name="T12" fmla="*/ 110 w 862"/>
                                  <a:gd name="T13" fmla="*/ 38 h 426"/>
                                  <a:gd name="T14" fmla="*/ 93 w 862"/>
                                  <a:gd name="T15" fmla="*/ 62 h 42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</a:gdLst>
                                <a:ahLst/>
                                <a:cxnLst>
                                  <a:cxn ang="T16">
                                    <a:pos x="T0" y="T1"/>
                                  </a:cxn>
                                  <a:cxn ang="T17">
                                    <a:pos x="T2" y="T3"/>
                                  </a:cxn>
                                  <a:cxn ang="T18">
                                    <a:pos x="T4" y="T5"/>
                                  </a:cxn>
                                  <a:cxn ang="T19">
                                    <a:pos x="T6" y="T7"/>
                                  </a:cxn>
                                  <a:cxn ang="T20">
                                    <a:pos x="T8" y="T9"/>
                                  </a:cxn>
                                  <a:cxn ang="T21">
                                    <a:pos x="T10" y="T11"/>
                                  </a:cxn>
                                  <a:cxn ang="T22">
                                    <a:pos x="T12" y="T13"/>
                                  </a:cxn>
                                  <a:cxn ang="T23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62" h="426">
                                    <a:moveTo>
                                      <a:pt x="205" y="0"/>
                                    </a:moveTo>
                                    <a:cubicBezTo>
                                      <a:pt x="175" y="20"/>
                                      <a:pt x="50" y="59"/>
                                      <a:pt x="25" y="120"/>
                                    </a:cubicBezTo>
                                    <a:cubicBezTo>
                                      <a:pt x="0" y="181"/>
                                      <a:pt x="0" y="326"/>
                                      <a:pt x="57" y="369"/>
                                    </a:cubicBezTo>
                                    <a:cubicBezTo>
                                      <a:pt x="114" y="412"/>
                                      <a:pt x="298" y="426"/>
                                      <a:pt x="370" y="375"/>
                                    </a:cubicBezTo>
                                    <a:cubicBezTo>
                                      <a:pt x="442" y="324"/>
                                      <a:pt x="420" y="117"/>
                                      <a:pt x="490" y="60"/>
                                    </a:cubicBezTo>
                                    <a:cubicBezTo>
                                      <a:pt x="560" y="3"/>
                                      <a:pt x="730" y="0"/>
                                      <a:pt x="790" y="30"/>
                                    </a:cubicBezTo>
                                    <a:cubicBezTo>
                                      <a:pt x="850" y="60"/>
                                      <a:pt x="862" y="180"/>
                                      <a:pt x="850" y="240"/>
                                    </a:cubicBezTo>
                                    <a:cubicBezTo>
                                      <a:pt x="838" y="300"/>
                                      <a:pt x="743" y="359"/>
                                      <a:pt x="715" y="390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chemeClr val="tx1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 xmlns:wpsCustomData="http://www.wps.cn/officeDocument/2013/wpsCustomData">
                  <w:pict>
                    <v:shape id="Freeform 26" o:spid="_x0000_s1026" o:spt="100" style="position:absolute;left:0pt;margin-left:68.25pt;margin-top:6.75pt;height:6pt;width:13.25pt;z-index:251667456;mso-width-relative:page;mso-height-relative:page;" filled="f" stroked="t" coordsize="862,426" o:gfxdata="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" path="m205,0c175,20,50,59,25,120c0,181,0,326,57,369c114,412,298,426,370,375c442,324,420,117,490,60c560,3,730,0,790,30c850,60,862,180,850,240c838,300,743,359,715,390e">
                      <v:path o:connectlocs="5270,0;585,3398;1366,10553;9370,10732;12493,1788;20107,894;21473,6797;18154,11090" o:connectangles="0,0,0,0,0,0,0,0"/>
                      <v:fill on="f" focussize="0,0"/>
                      <v:stroke weight="2.25pt" color="#000000 [3213]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ậy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∆HBA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g.g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/ Áp dụng định lí Py-ta-go cho tam giác ABC vuông tại A, ta có: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 xml:space="preserve">2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= AB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+ A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vi-VN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E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BC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A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A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p>
                  </m:sSup>
                </m:e>
              </m:rad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6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8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100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10(cm)</m:t>
              </m:r>
            </m:oMath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74B55290" wp14:editId="6B2D6316">
                      <wp:simplePos x="0" y="0"/>
                      <wp:positionH relativeFrom="column">
                        <wp:posOffset>723900</wp:posOffset>
                      </wp:positionH>
                      <wp:positionV relativeFrom="paragraph">
                        <wp:posOffset>92710</wp:posOffset>
                      </wp:positionV>
                      <wp:extent cx="168275" cy="76200"/>
                      <wp:effectExtent l="12700" t="12700" r="28575" b="25400"/>
                      <wp:wrapNone/>
                      <wp:docPr id="109" name="Freeform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 bwMode="auto">
                              <a:xfrm>
                                <a:off x="0" y="0"/>
                                <a:ext cx="168275" cy="76200"/>
                              </a:xfrm>
                              <a:custGeom>
                                <a:avLst/>
                                <a:gdLst>
                                  <a:gd name="T0" fmla="*/ 27 w 862"/>
                                  <a:gd name="T1" fmla="*/ 0 h 426"/>
                                  <a:gd name="T2" fmla="*/ 3 w 862"/>
                                  <a:gd name="T3" fmla="*/ 19 h 426"/>
                                  <a:gd name="T4" fmla="*/ 7 w 862"/>
                                  <a:gd name="T5" fmla="*/ 59 h 426"/>
                                  <a:gd name="T6" fmla="*/ 48 w 862"/>
                                  <a:gd name="T7" fmla="*/ 60 h 426"/>
                                  <a:gd name="T8" fmla="*/ 64 w 862"/>
                                  <a:gd name="T9" fmla="*/ 10 h 426"/>
                                  <a:gd name="T10" fmla="*/ 103 w 862"/>
                                  <a:gd name="T11" fmla="*/ 5 h 426"/>
                                  <a:gd name="T12" fmla="*/ 110 w 862"/>
                                  <a:gd name="T13" fmla="*/ 38 h 426"/>
                                  <a:gd name="T14" fmla="*/ 93 w 862"/>
                                  <a:gd name="T15" fmla="*/ 62 h 426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</a:gdLst>
                                <a:ahLst/>
                                <a:cxnLst>
                                  <a:cxn ang="T16">
                                    <a:pos x="T0" y="T1"/>
                                  </a:cxn>
                                  <a:cxn ang="T17">
                                    <a:pos x="T2" y="T3"/>
                                  </a:cxn>
                                  <a:cxn ang="T18">
                                    <a:pos x="T4" y="T5"/>
                                  </a:cxn>
                                  <a:cxn ang="T19">
                                    <a:pos x="T6" y="T7"/>
                                  </a:cxn>
                                  <a:cxn ang="T20">
                                    <a:pos x="T8" y="T9"/>
                                  </a:cxn>
                                  <a:cxn ang="T21">
                                    <a:pos x="T10" y="T11"/>
                                  </a:cxn>
                                  <a:cxn ang="T22">
                                    <a:pos x="T12" y="T13"/>
                                  </a:cxn>
                                  <a:cxn ang="T23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862" h="426">
                                    <a:moveTo>
                                      <a:pt x="205" y="0"/>
                                    </a:moveTo>
                                    <a:cubicBezTo>
                                      <a:pt x="175" y="20"/>
                                      <a:pt x="50" y="59"/>
                                      <a:pt x="25" y="120"/>
                                    </a:cubicBezTo>
                                    <a:cubicBezTo>
                                      <a:pt x="0" y="181"/>
                                      <a:pt x="0" y="326"/>
                                      <a:pt x="57" y="369"/>
                                    </a:cubicBezTo>
                                    <a:cubicBezTo>
                                      <a:pt x="114" y="412"/>
                                      <a:pt x="298" y="426"/>
                                      <a:pt x="370" y="375"/>
                                    </a:cubicBezTo>
                                    <a:cubicBezTo>
                                      <a:pt x="442" y="324"/>
                                      <a:pt x="420" y="117"/>
                                      <a:pt x="490" y="60"/>
                                    </a:cubicBezTo>
                                    <a:cubicBezTo>
                                      <a:pt x="560" y="3"/>
                                      <a:pt x="730" y="0"/>
                                      <a:pt x="790" y="30"/>
                                    </a:cubicBezTo>
                                    <a:cubicBezTo>
                                      <a:pt x="850" y="60"/>
                                      <a:pt x="862" y="180"/>
                                      <a:pt x="850" y="240"/>
                                    </a:cubicBezTo>
                                    <a:cubicBezTo>
                                      <a:pt x="838" y="300"/>
                                      <a:pt x="743" y="359"/>
                                      <a:pt x="715" y="390"/>
                                    </a:cubicBezTo>
                                  </a:path>
                                </a:pathLst>
                              </a:custGeom>
                              <a:noFill/>
                              <a:ln w="28575" cmpd="sng">
                                <a:solidFill>
                                  <a:schemeClr val="tx1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5="http://schemas.microsoft.com/office/word/2012/wordml" xmlns:wpsCustomData="http://www.wps.cn/officeDocument/2013/wpsCustomData">
                  <w:pict>
                    <v:shape id="Freeform 26" o:spid="_x0000_s1026" o:spt="100" style="position:absolute;left:0pt;margin-left:57pt;margin-top:7.3pt;height:6pt;width:13.25pt;z-index:251668480;mso-width-relative:page;mso-height-relative:page;" filled="f" stroked="t" coordsize="862,426" o:gfxdata="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" path="m205,0c175,20,50,59,25,120c0,181,0,326,57,369c114,412,298,426,370,375c442,324,420,117,490,60c560,3,730,0,790,30c850,60,862,180,850,240c838,300,743,359,715,390e">
                      <v:path o:connectlocs="5270,0;585,3398;1366,10553;9370,10732;12493,1788;20107,894;21473,6797;18154,11090" o:connectangles="0,0,0,0,0,0,0,0"/>
                      <v:fill on="f" focussize="0,0"/>
                      <v:stroke weight="2.25pt" color="#000000 [3213]" joinstyle="round"/>
                      <v:imagedata o:title=""/>
                      <o:lock v:ext="edit" aspectratio="f"/>
                    </v:shape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ì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 xml:space="preserve">∆HBA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es-CL"/>
              </w:rPr>
              <w:t>∆ABC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(cmt), nên:</w:t>
            </w:r>
          </w:p>
          <w:p w:rsidR="00E23FC7" w:rsidRPr="00E65519" w:rsidRDefault="00670F91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H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AB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BC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H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AC</m:t>
                  </m:r>
                </m:den>
              </m:f>
            </m:oMath>
            <w:r w:rsidR="002614D7"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hay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HB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6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10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vi-VN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HA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vi-VN"/>
                    </w:rPr>
                    <m:t>8</m:t>
                  </m:r>
                </m:den>
              </m:f>
            </m:oMath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E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eqArr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vi-V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HB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vi-V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6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10</m:t>
                          </m:r>
                        </m:den>
                      </m:f>
                    </m: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vi-V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6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10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vi-VN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HA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vi-VN"/>
                            </w:rPr>
                            <m:t>8</m:t>
                          </m:r>
                        </m:den>
                      </m:f>
                    </m:e>
                  </m:eqArr>
                </m:e>
              </m:d>
            </m:oMath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sym w:font="Symbol" w:char="00DE"/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HB = 6 . 6 : 10 = 3,6 (cm)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vi-VN"/>
                        </w:rPr>
                        <m:t>HA = 6 . 8 : 10 = 4,8 (cm)</m:t>
                      </m:r>
                    </m:e>
                  </m:eqArr>
                </m:e>
              </m:d>
            </m:oMath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Mà HC = BC - HB = 10 - 3,6 = 6,4 (cm)</w:t>
            </w:r>
          </w:p>
          <w:p w:rsidR="00E23FC7" w:rsidRPr="00E65519" w:rsidRDefault="002614D7">
            <w:pPr>
              <w:spacing w:line="360" w:lineRule="auto"/>
              <w:ind w:right="45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Vậy HB = 3,6cm; HA = 4,8cm; HC = 6,4cm</w:t>
            </w:r>
          </w:p>
        </w:tc>
        <w:tc>
          <w:tcPr>
            <w:tcW w:w="1848" w:type="dxa"/>
          </w:tcPr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5đ</w:t>
            </w:r>
          </w:p>
          <w:p w:rsidR="00E23FC7" w:rsidRPr="00E65519" w:rsidRDefault="00E23FC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</w:p>
          <w:p w:rsidR="00E23FC7" w:rsidRPr="00E65519" w:rsidRDefault="002614D7">
            <w:pPr>
              <w:spacing w:line="360" w:lineRule="auto"/>
              <w:ind w:right="45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0.25đ</w:t>
            </w:r>
          </w:p>
        </w:tc>
      </w:tr>
    </w:tbl>
    <w:p w:rsidR="00E23FC7" w:rsidRPr="00E65519" w:rsidRDefault="00E23FC7">
      <w:pPr>
        <w:spacing w:line="360" w:lineRule="auto"/>
        <w:ind w:right="45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E65519" w:rsidRPr="00E65519" w:rsidTr="003F68B9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ĐỀ</w:t>
            </w:r>
            <w:r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 xml:space="preserve"> 2</w:t>
            </w:r>
          </w:p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7030A0"/>
                <w:sz w:val="24"/>
                <w:szCs w:val="24"/>
              </w:rPr>
              <w:t xml:space="preserve">ĐỀ KIỂM TRA GIỮA HỌC KỲ II  </w:t>
            </w:r>
          </w:p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color w:val="00B0F0"/>
                <w:sz w:val="24"/>
                <w:szCs w:val="24"/>
              </w:rPr>
              <w:t>MÔN TOÁN 8</w:t>
            </w:r>
          </w:p>
          <w:p w:rsidR="00E65519" w:rsidRPr="00E65519" w:rsidRDefault="00E65519" w:rsidP="003F68B9">
            <w:pPr>
              <w:jc w:val="center"/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Thời gian: 90 phút</w:t>
            </w:r>
          </w:p>
        </w:tc>
      </w:tr>
    </w:tbl>
    <w:p w:rsidR="00E65519" w:rsidRDefault="00E65519">
      <w:pPr>
        <w:tabs>
          <w:tab w:val="left" w:pos="6200"/>
        </w:tabs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1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(</w:t>
      </w:r>
      <w:r w:rsidRPr="00E65519">
        <w:rPr>
          <w:rFonts w:ascii="Times New Roman" w:hAnsi="Times New Roman" w:cs="Times New Roman"/>
          <w:i/>
          <w:sz w:val="24"/>
          <w:szCs w:val="24"/>
        </w:rPr>
        <w:t>2,5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 xml:space="preserve"> điểm)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: Giải các phương trình sau:</w:t>
      </w:r>
    </w:p>
    <w:p w:rsidR="00E65519" w:rsidRPr="00E65519" w:rsidRDefault="00E65519" w:rsidP="00E65519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5519">
        <w:rPr>
          <w:rFonts w:ascii="Times New Roman" w:hAnsi="Times New Roman" w:cs="Times New Roman"/>
          <w:sz w:val="24"/>
          <w:szCs w:val="24"/>
        </w:rPr>
        <w:t>3x + 25 = 0</w:t>
      </w:r>
    </w:p>
    <w:p w:rsidR="00E65519" w:rsidRPr="00E65519" w:rsidRDefault="00E65519" w:rsidP="00E65519">
      <w:pPr>
        <w:numPr>
          <w:ilvl w:val="0"/>
          <w:numId w:val="2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65519">
        <w:rPr>
          <w:rFonts w:ascii="Times New Roman" w:hAnsi="Times New Roman" w:cs="Times New Roman"/>
          <w:sz w:val="24"/>
          <w:szCs w:val="24"/>
        </w:rPr>
        <w:t>(x – 5)(4x + 3) = 31(x – 5)</w:t>
      </w:r>
    </w:p>
    <w:p w:rsidR="00E65519" w:rsidRPr="00E65519" w:rsidRDefault="00670F91" w:rsidP="00E65519">
      <w:pPr>
        <w:numPr>
          <w:ilvl w:val="0"/>
          <w:numId w:val="26"/>
        </w:numPr>
        <w:tabs>
          <w:tab w:val="clear" w:pos="1080"/>
          <w:tab w:val="num" w:pos="720"/>
        </w:tabs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+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x-1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x-33</m:t>
            </m:r>
          </m:num>
          <m:den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+3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.(x-1)</m:t>
            </m:r>
          </m:den>
        </m:f>
      </m:oMath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(</w:t>
      </w:r>
      <w:r w:rsidRPr="00E65519">
        <w:rPr>
          <w:rFonts w:ascii="Times New Roman" w:hAnsi="Times New Roman" w:cs="Times New Roman"/>
          <w:i/>
          <w:sz w:val="24"/>
          <w:szCs w:val="24"/>
        </w:rPr>
        <w:t>2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 xml:space="preserve"> điểm)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  Cho phương trình:  2(m - </w:t>
      </w:r>
      <w:r w:rsidRPr="00E65519">
        <w:rPr>
          <w:rFonts w:ascii="Times New Roman" w:hAnsi="Times New Roman" w:cs="Times New Roman"/>
          <w:sz w:val="24"/>
          <w:szCs w:val="24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)x + 3 = </w:t>
      </w:r>
      <w:r w:rsidRPr="00E65519">
        <w:rPr>
          <w:rFonts w:ascii="Times New Roman" w:hAnsi="Times New Roman" w:cs="Times New Roman"/>
          <w:sz w:val="24"/>
          <w:szCs w:val="24"/>
        </w:rPr>
        <w:t>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m – </w:t>
      </w:r>
      <w:r w:rsidRPr="00E65519">
        <w:rPr>
          <w:rFonts w:ascii="Times New Roman" w:hAnsi="Times New Roman" w:cs="Times New Roman"/>
          <w:sz w:val="24"/>
          <w:szCs w:val="24"/>
        </w:rPr>
        <w:t>1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(1)</w:t>
      </w:r>
    </w:p>
    <w:p w:rsidR="00E65519" w:rsidRPr="00E65519" w:rsidRDefault="00E65519" w:rsidP="00E65519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Tìm m để phương trình (1) là phương trình bậc nhất một ẩn.</w:t>
      </w:r>
    </w:p>
    <w:p w:rsidR="00E65519" w:rsidRPr="00E65519" w:rsidRDefault="00E65519" w:rsidP="00E65519">
      <w:pPr>
        <w:numPr>
          <w:ilvl w:val="0"/>
          <w:numId w:val="27"/>
        </w:num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Với giá trị nào của m thì phương trình (1) tương đương với phương trình </w:t>
      </w:r>
    </w:p>
    <w:p w:rsidR="00E65519" w:rsidRPr="00E65519" w:rsidRDefault="00E65519" w:rsidP="00C64B04">
      <w:pPr>
        <w:spacing w:line="360" w:lineRule="auto"/>
        <w:ind w:left="1080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</w:rPr>
        <w:t>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x + </w:t>
      </w:r>
      <w:r w:rsidRPr="00E65519">
        <w:rPr>
          <w:rFonts w:ascii="Times New Roman" w:hAnsi="Times New Roman" w:cs="Times New Roman"/>
          <w:sz w:val="24"/>
          <w:szCs w:val="24"/>
        </w:rPr>
        <w:t>7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= </w:t>
      </w:r>
      <w:r w:rsidRPr="00E65519">
        <w:rPr>
          <w:rFonts w:ascii="Times New Roman" w:hAnsi="Times New Roman" w:cs="Times New Roman"/>
          <w:sz w:val="24"/>
          <w:szCs w:val="24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(</w:t>
      </w:r>
      <w:r w:rsidRPr="00E65519">
        <w:rPr>
          <w:rFonts w:ascii="Times New Roman" w:hAnsi="Times New Roman" w:cs="Times New Roman"/>
          <w:sz w:val="24"/>
          <w:szCs w:val="24"/>
        </w:rPr>
        <w:t>x - 1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) </w:t>
      </w:r>
      <w:r w:rsidRPr="00E65519">
        <w:rPr>
          <w:rFonts w:ascii="Times New Roman" w:hAnsi="Times New Roman" w:cs="Times New Roman"/>
          <w:sz w:val="24"/>
          <w:szCs w:val="24"/>
        </w:rPr>
        <w:t>+8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(</w:t>
      </w:r>
      <w:r w:rsidRPr="00E65519">
        <w:rPr>
          <w:rFonts w:ascii="Times New Roman" w:hAnsi="Times New Roman" w:cs="Times New Roman"/>
          <w:sz w:val="24"/>
          <w:szCs w:val="24"/>
        </w:rPr>
        <w:t>2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).</w:t>
      </w:r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3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(2 điểm)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:</w:t>
      </w:r>
      <w:r w:rsidRPr="00E65519">
        <w:rPr>
          <w:rFonts w:ascii="Times New Roman" w:hAnsi="Times New Roman" w:cs="Times New Roman"/>
          <w:i/>
          <w:sz w:val="24"/>
          <w:szCs w:val="24"/>
          <w:lang w:val="it-IT"/>
        </w:rPr>
        <w:t>Giải bài toán sau bằng cách lập phương trình:</w:t>
      </w:r>
    </w:p>
    <w:p w:rsidR="00E65519" w:rsidRPr="00E65519" w:rsidRDefault="00E65519" w:rsidP="00C64B04">
      <w:pPr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it-IT"/>
        </w:rPr>
        <w:t xml:space="preserve">      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>Một ô tô đi từ A đến B với vận tốc trung bình 50 km/h. Lúc từ B về A ô tô đi với vận tốc nhỏ hơn vận tốc lúc đi 20 km/h nên thời gian lúc về hết nhiều hơn lúc đi là 40 phút. Tính độ dài quãng đường AB.</w:t>
      </w:r>
    </w:p>
    <w:p w:rsidR="00E65519" w:rsidRPr="00E65519" w:rsidRDefault="00E65519" w:rsidP="00C64B04">
      <w:pPr>
        <w:spacing w:before="80" w:line="276" w:lineRule="auto"/>
        <w:ind w:firstLine="39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 xml:space="preserve">Câu </w:t>
      </w:r>
      <w:r w:rsidRPr="00E65519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Pr="00E65519">
        <w:rPr>
          <w:rFonts w:ascii="Times New Roman" w:hAnsi="Times New Roman" w:cs="Times New Roman"/>
          <w:i/>
          <w:iCs/>
          <w:sz w:val="24"/>
          <w:szCs w:val="24"/>
        </w:rPr>
        <w:t>(3 điểm)</w:t>
      </w:r>
      <w:r w:rsidRPr="00E65519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Cho hình chữ nhật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ABCD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có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AB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= 8cm,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BC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= 6cm. Gọi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H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là chân đường vuông góc kẻ từ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xuống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BD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, phân giác của </w:t>
      </w:r>
      <w:r w:rsidRPr="00E65519">
        <w:rPr>
          <w:rFonts w:ascii="Times New Roman" w:hAnsi="Times New Roman" w:cs="Times New Roman"/>
          <w:position w:val="-6"/>
          <w:sz w:val="24"/>
          <w:szCs w:val="24"/>
        </w:rPr>
        <w:object w:dxaOrig="600" w:dyaOrig="380">
          <v:shape id="_x0000_i1031" type="#_x0000_t75" style="width:30pt;height:18.75pt" o:ole="">
            <v:imagedata r:id="rId20" o:title=""/>
          </v:shape>
          <o:OLEObject Type="Embed" ProgID="Equation.DSMT4" ShapeID="_x0000_i1031" DrawAspect="Content" ObjectID="_1677657405" r:id="rId21"/>
        </w:objec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cắt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BD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ở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E.</w:t>
      </w:r>
    </w:p>
    <w:p w:rsidR="00E65519" w:rsidRPr="00E65519" w:rsidRDefault="00E65519" w:rsidP="00C64B04">
      <w:pPr>
        <w:spacing w:before="80" w:line="276" w:lineRule="auto"/>
        <w:ind w:firstLine="650"/>
        <w:rPr>
          <w:rFonts w:ascii="Times New Roman" w:hAnsi="Times New Roman" w:cs="Times New Roman"/>
          <w:sz w:val="24"/>
          <w:szCs w:val="24"/>
          <w:lang w:val="nl-NL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nl-NL"/>
        </w:rPr>
        <w:t>a)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Chứng minh: Tam giác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AHB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 xml:space="preserve"> đồng dạng tam giác </w:t>
      </w:r>
      <w:r w:rsidRPr="00E65519">
        <w:rPr>
          <w:rFonts w:ascii="Times New Roman" w:hAnsi="Times New Roman" w:cs="Times New Roman"/>
          <w:i/>
          <w:sz w:val="24"/>
          <w:szCs w:val="24"/>
          <w:lang w:val="nl-NL"/>
        </w:rPr>
        <w:t>BCD</w:t>
      </w:r>
      <w:r w:rsidRPr="00E65519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E65519" w:rsidRPr="00E65519" w:rsidRDefault="00E65519" w:rsidP="00C64B04">
      <w:pPr>
        <w:spacing w:before="80" w:line="276" w:lineRule="auto"/>
        <w:ind w:firstLine="650"/>
        <w:rPr>
          <w:rFonts w:ascii="Times New Roman" w:hAnsi="Times New Roman" w:cs="Times New Roman"/>
          <w:sz w:val="24"/>
          <w:szCs w:val="24"/>
        </w:rPr>
      </w:pPr>
      <w:r w:rsidRPr="00E65519">
        <w:rPr>
          <w:rFonts w:ascii="Times New Roman" w:hAnsi="Times New Roman" w:cs="Times New Roman"/>
          <w:b/>
          <w:sz w:val="24"/>
          <w:szCs w:val="24"/>
        </w:rPr>
        <w:t>b)</w:t>
      </w:r>
      <w:r w:rsidRPr="00E65519">
        <w:rPr>
          <w:rFonts w:ascii="Times New Roman" w:hAnsi="Times New Roman" w:cs="Times New Roman"/>
          <w:sz w:val="24"/>
          <w:szCs w:val="24"/>
        </w:rPr>
        <w:t xml:space="preserve"> Chứng minh </w:t>
      </w:r>
      <w:r w:rsidRPr="00E65519">
        <w:rPr>
          <w:rFonts w:ascii="Times New Roman" w:hAnsi="Times New Roman" w:cs="Times New Roman"/>
          <w:i/>
          <w:sz w:val="24"/>
          <w:szCs w:val="24"/>
        </w:rPr>
        <w:t>AH.ED = HB.EB.</w:t>
      </w:r>
    </w:p>
    <w:p w:rsidR="00E65519" w:rsidRPr="00E65519" w:rsidRDefault="00E65519" w:rsidP="00C64B04">
      <w:pPr>
        <w:spacing w:before="80" w:line="276" w:lineRule="auto"/>
        <w:ind w:firstLine="650"/>
        <w:rPr>
          <w:rFonts w:ascii="Times New Roman" w:hAnsi="Times New Roman" w:cs="Times New Roman"/>
          <w:sz w:val="24"/>
          <w:szCs w:val="24"/>
        </w:rPr>
      </w:pPr>
      <w:r w:rsidRPr="00E65519">
        <w:rPr>
          <w:rFonts w:ascii="Times New Roman" w:hAnsi="Times New Roman" w:cs="Times New Roman"/>
          <w:b/>
          <w:sz w:val="24"/>
          <w:szCs w:val="24"/>
        </w:rPr>
        <w:t>c)</w:t>
      </w:r>
      <w:r w:rsidRPr="00E65519">
        <w:rPr>
          <w:rFonts w:ascii="Times New Roman" w:hAnsi="Times New Roman" w:cs="Times New Roman"/>
          <w:sz w:val="24"/>
          <w:szCs w:val="24"/>
        </w:rPr>
        <w:t xml:space="preserve"> Tính diện tích tứ giác </w:t>
      </w:r>
      <w:r w:rsidRPr="00E65519">
        <w:rPr>
          <w:rFonts w:ascii="Times New Roman" w:hAnsi="Times New Roman" w:cs="Times New Roman"/>
          <w:i/>
          <w:sz w:val="24"/>
          <w:szCs w:val="24"/>
        </w:rPr>
        <w:t>AECH</w:t>
      </w:r>
      <w:r w:rsidRPr="00E65519">
        <w:rPr>
          <w:rFonts w:ascii="Times New Roman" w:hAnsi="Times New Roman" w:cs="Times New Roman"/>
          <w:sz w:val="24"/>
          <w:szCs w:val="24"/>
        </w:rPr>
        <w:t>.</w:t>
      </w:r>
    </w:p>
    <w:p w:rsidR="00E65519" w:rsidRPr="00E65519" w:rsidRDefault="00E65519" w:rsidP="00C64B04">
      <w:pPr>
        <w:tabs>
          <w:tab w:val="left" w:pos="248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âu 5</w:t>
      </w: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(</w:t>
      </w:r>
      <w:r w:rsidRPr="00E65519">
        <w:rPr>
          <w:rFonts w:ascii="Times New Roman" w:hAnsi="Times New Roman" w:cs="Times New Roman"/>
          <w:i/>
          <w:sz w:val="24"/>
          <w:szCs w:val="24"/>
        </w:rPr>
        <w:t>0,5</w:t>
      </w: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>điểm):</w:t>
      </w:r>
      <w:r w:rsidRPr="00E65519">
        <w:rPr>
          <w:rFonts w:ascii="Times New Roman" w:hAnsi="Times New Roman" w:cs="Times New Roman"/>
          <w:sz w:val="24"/>
          <w:szCs w:val="24"/>
        </w:rPr>
        <w:t xml:space="preserve">  Cho biểu thức </w:t>
      </w:r>
      <w:r w:rsidRPr="00E65519">
        <w:rPr>
          <w:rFonts w:ascii="Times New Roman" w:hAnsi="Times New Roman" w:cs="Times New Roman"/>
          <w:position w:val="-26"/>
          <w:sz w:val="24"/>
          <w:szCs w:val="24"/>
        </w:rPr>
        <w:object w:dxaOrig="2079" w:dyaOrig="700">
          <v:shape id="_x0000_i1032" type="#_x0000_t75" style="width:110.25pt;height:37.5pt" o:ole="">
            <v:imagedata r:id="rId22" o:title=""/>
          </v:shape>
          <o:OLEObject Type="Embed" ProgID="Equation.DSMT4" ShapeID="_x0000_i1032" DrawAspect="Content" ObjectID="_1677657406" r:id="rId23"/>
        </w:object>
      </w:r>
      <w:r w:rsidRPr="00E65519">
        <w:rPr>
          <w:rFonts w:ascii="Times New Roman" w:hAnsi="Times New Roman" w:cs="Times New Roman"/>
          <w:sz w:val="24"/>
          <w:szCs w:val="24"/>
        </w:rPr>
        <w:t xml:space="preserve">   </w:t>
      </w:r>
      <m:oMath>
        <m:r>
          <w:rPr>
            <w:rFonts w:ascii="Cambria Math" w:hAnsi="Cambria Math" w:cs="Times New Roman"/>
            <w:sz w:val="24"/>
            <w:szCs w:val="24"/>
          </w:rPr>
          <m:t>M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2a+202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E65519">
        <w:rPr>
          <w:rFonts w:ascii="Times New Roman" w:hAnsi="Times New Roman" w:cs="Times New Roman"/>
          <w:sz w:val="24"/>
          <w:szCs w:val="24"/>
        </w:rPr>
        <w:t>Hãy tìm giá trị của a để M nhận giá trị nhỏ nhất</w:t>
      </w:r>
    </w:p>
    <w:p w:rsidR="00E65519" w:rsidRPr="00E65519" w:rsidRDefault="00E65519" w:rsidP="00C64B04">
      <w:pPr>
        <w:ind w:left="72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 xml:space="preserve">                  </w:t>
      </w:r>
    </w:p>
    <w:p w:rsidR="00E65519" w:rsidRPr="00E65519" w:rsidRDefault="00E65519" w:rsidP="00C64B04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sz w:val="24"/>
          <w:szCs w:val="24"/>
          <w:lang w:val="vi-VN"/>
        </w:rPr>
        <w:t>---------Hết---------</w:t>
      </w:r>
    </w:p>
    <w:p w:rsidR="00E65519" w:rsidRPr="00E65519" w:rsidRDefault="00E65519" w:rsidP="00C64B04">
      <w:pPr>
        <w:tabs>
          <w:tab w:val="left" w:pos="1945"/>
        </w:tabs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E65519">
        <w:rPr>
          <w:rFonts w:ascii="Times New Roman" w:hAnsi="Times New Roman" w:cs="Times New Roman"/>
          <w:i/>
          <w:sz w:val="24"/>
          <w:szCs w:val="24"/>
          <w:lang w:val="vi-VN"/>
        </w:rPr>
        <w:t xml:space="preserve">   </w:t>
      </w:r>
    </w:p>
    <w:p w:rsidR="00E65519" w:rsidRPr="00E65519" w:rsidRDefault="00E65519" w:rsidP="00C64B04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tbl>
      <w:tblPr>
        <w:tblpPr w:leftFromText="180" w:rightFromText="180" w:vertAnchor="text" w:horzAnchor="page" w:tblpX="2923" w:tblpY="6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</w:tblGrid>
      <w:tr w:rsidR="00E65519" w:rsidRPr="00E65519" w:rsidTr="00EE1BDD"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E65519" w:rsidRPr="00E65519" w:rsidRDefault="00E65519" w:rsidP="00EE1BD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 xml:space="preserve">ĐÁP ÁN </w:t>
            </w: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ĐỀ KHẢO SÁT GIỮA HỌC KÌ II  </w:t>
            </w:r>
          </w:p>
          <w:p w:rsidR="00E65519" w:rsidRPr="00E65519" w:rsidRDefault="00E65519" w:rsidP="00EE1BD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Môn: Toán 8</w:t>
            </w:r>
          </w:p>
        </w:tc>
      </w:tr>
    </w:tbl>
    <w:p w:rsidR="00E65519" w:rsidRPr="00E65519" w:rsidRDefault="00E65519" w:rsidP="00C64B04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E65519" w:rsidRPr="00E65519" w:rsidRDefault="00E65519" w:rsidP="00C64B04">
      <w:pPr>
        <w:jc w:val="center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</w:p>
    <w:tbl>
      <w:tblPr>
        <w:tblW w:w="1010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ashSmallGap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9"/>
        <w:gridCol w:w="919"/>
        <w:gridCol w:w="7654"/>
        <w:gridCol w:w="851"/>
      </w:tblGrid>
      <w:tr w:rsidR="00E65519" w:rsidRPr="00E65519" w:rsidTr="009447C4"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ý</w:t>
            </w:r>
          </w:p>
        </w:tc>
        <w:tc>
          <w:tcPr>
            <w:tcW w:w="765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Nôị dung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2,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0,5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E65519">
            <w:pPr>
              <w:numPr>
                <w:ilvl w:val="0"/>
                <w:numId w:val="29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3x + 25 = 0</w:t>
            </w:r>
          </w:p>
          <w:p w:rsidR="00E65519" w:rsidRPr="00E65519" w:rsidRDefault="00E65519" w:rsidP="009447C4">
            <w:pPr>
              <w:tabs>
                <w:tab w:val="left" w:pos="9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3" type="#_x0000_t75" style="width:17.25pt;height:12pt" o:ole="">
                  <v:imagedata r:id="rId24" o:title=""/>
                </v:shape>
                <o:OLEObject Type="Embed" ProgID="Equation.DSMT4" ShapeID="_x0000_i1033" DrawAspect="Content" ObjectID="_1677657407" r:id="rId2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3x = -25</w:t>
            </w:r>
          </w:p>
          <w:p w:rsidR="00E65519" w:rsidRPr="00E65519" w:rsidRDefault="00E65519" w:rsidP="009447C4">
            <w:pPr>
              <w:tabs>
                <w:tab w:val="left" w:pos="9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4" type="#_x0000_t75" style="width:17.25pt;height:12pt" o:ole="">
                  <v:imagedata r:id="rId24" o:title=""/>
                </v:shape>
                <o:OLEObject Type="Embed" ProgID="Equation.DSMT4" ShapeID="_x0000_i1034" DrawAspect="Content" ObjectID="_1677657408" r:id="rId26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x =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</w:p>
          <w:p w:rsidR="00E65519" w:rsidRPr="00E65519" w:rsidRDefault="00E65519" w:rsidP="009447C4">
            <w:pPr>
              <w:tabs>
                <w:tab w:val="left" w:pos="9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Vậy phương trình có tập nghiệm S = {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}</w:t>
            </w:r>
          </w:p>
          <w:p w:rsidR="00E65519" w:rsidRPr="00E65519" w:rsidRDefault="00E65519" w:rsidP="009447C4">
            <w:pPr>
              <w:tabs>
                <w:tab w:val="left" w:pos="921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1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x – 5)(4x + 3) = 31(x – 5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5" type="#_x0000_t75" style="width:17.25pt;height:12pt" o:ole="">
                  <v:imagedata r:id="rId24" o:title=""/>
                </v:shape>
                <o:OLEObject Type="Embed" ProgID="Equation.DSMT4" ShapeID="_x0000_i1035" DrawAspect="Content" ObjectID="_1677657409" r:id="rId2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x – 5)(4x + 3) - 31(x – 5) =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6" type="#_x0000_t75" style="width:17.25pt;height:12pt" o:ole="">
                  <v:imagedata r:id="rId24" o:title=""/>
                </v:shape>
                <o:OLEObject Type="Embed" ProgID="Equation.DSMT4" ShapeID="_x0000_i1036" DrawAspect="Content" ObjectID="_1677657410" r:id="rId28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x – 5)[4x + 3 - 31] =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7" type="#_x0000_t75" style="width:17.25pt;height:12pt" o:ole="">
                  <v:imagedata r:id="rId24" o:title=""/>
                </v:shape>
                <o:OLEObject Type="Embed" ProgID="Equation.DSMT4" ShapeID="_x0000_i1037" DrawAspect="Content" ObjectID="_1677657411" r:id="rId29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x – 5)(4x -28) =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8" type="#_x0000_t75" style="width:17.25pt;height:12pt" o:ole="">
                  <v:imagedata r:id="rId24" o:title=""/>
                </v:shape>
                <o:OLEObject Type="Embed" ProgID="Equation.DSMT4" ShapeID="_x0000_i1038" DrawAspect="Content" ObjectID="_1677657412" r:id="rId30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x – 5 = 0 hoặc 4x – 28 =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39" type="#_x0000_t75" style="width:17.25pt;height:12pt" o:ole="">
                  <v:imagedata r:id="rId24" o:title=""/>
                </v:shape>
                <o:OLEObject Type="Embed" ProgID="Equation.DSMT4" ShapeID="_x0000_i1039" DrawAspect="Content" ObjectID="_1677657413" r:id="rId31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x = 5 hoặc x = 7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Vậy phương trình có tập nghiệm S = {5;7}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c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(1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670F91" w:rsidP="009447C4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+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-1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x-33</m:t>
                  </m:r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+3</m:t>
                      </m:r>
                    </m:e>
                  </m:d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.(x-1)</m:t>
                  </m:r>
                </m:den>
              </m:f>
            </m:oMath>
            <w:r w:rsidR="00E65519"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    (1)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ĐKXĐ: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x≠-3;x≠1</m:t>
              </m:r>
            </m:oMath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PT (1)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>
                <v:shape id="_x0000_i1040" type="#_x0000_t75" style="width:15pt;height:12pt" o:ole="">
                  <v:imagedata r:id="rId32" o:title=""/>
                </v:shape>
                <o:OLEObject Type="Embed" ProgID="Equation.DSMT4" ShapeID="_x0000_i1040" DrawAspect="Content" ObjectID="_1677657414" r:id="rId33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3.(x - 1) – (x + 3) = 5x-33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1" type="#_x0000_t75" style="width:17.25pt;height:12pt" o:ole="">
                  <v:imagedata r:id="rId24" o:title=""/>
                </v:shape>
                <o:OLEObject Type="Embed" ProgID="Equation.DSMT4" ShapeID="_x0000_i1041" DrawAspect="Content" ObjectID="_1677657415" r:id="rId34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3x – 3 – x -3= 5x - 33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2" type="#_x0000_t75" style="width:17.25pt;height:12pt" o:ole="">
                  <v:imagedata r:id="rId24" o:title=""/>
                </v:shape>
                <o:OLEObject Type="Embed" ProgID="Equation.DSMT4" ShapeID="_x0000_i1042" DrawAspect="Content" ObjectID="_1677657416" r:id="rId3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2x-6= 5x-33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3" type="#_x0000_t75" style="width:17.25pt;height:12pt" o:ole="">
                  <v:imagedata r:id="rId24" o:title=""/>
                </v:shape>
                <o:OLEObject Type="Embed" ProgID="Equation.DSMT4" ShapeID="_x0000_i1043" DrawAspect="Content" ObjectID="_1677657417" r:id="rId36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2x -5x = -33+6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4" type="#_x0000_t75" style="width:17.25pt;height:12pt" o:ole="">
                  <v:imagedata r:id="rId24" o:title=""/>
                </v:shape>
                <o:OLEObject Type="Embed" ProgID="Equation.DSMT4" ShapeID="_x0000_i1044" DrawAspect="Content" ObjectID="_1677657418" r:id="rId3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3x  = -27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5" type="#_x0000_t75" style="width:17.25pt;height:12pt" o:ole="">
                  <v:imagedata r:id="rId24" o:title=""/>
                </v:shape>
                <o:OLEObject Type="Embed" ProgID="Equation.DSMT4" ShapeID="_x0000_i1045" DrawAspect="Content" ObjectID="_1677657419" r:id="rId38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x=9(TM)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Vậy phương trình có tập nghiệm S = {9}</w:t>
            </w:r>
          </w:p>
          <w:p w:rsidR="00E65519" w:rsidRPr="00E65519" w:rsidRDefault="00E65519" w:rsidP="009447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( </w:t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</w:rPr>
              <w:t>ĐK , đối chiếu và KL là 0,25đ nếu thiếu 1 trong 2 trừ hết 0,25đ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tabs>
                <w:tab w:val="left" w:pos="1859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2,0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a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0,5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- Pt (1)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6" type="#_x0000_t75" style="width:17.25pt;height:12pt" o:ole="">
                  <v:imagedata r:id="rId24" o:title=""/>
                </v:shape>
                <o:OLEObject Type="Embed" ProgID="Equation.DSMT4" ShapeID="_x0000_i1046" DrawAspect="Content" ObjectID="_1677657420" r:id="rId39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:  2(m -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)x + 3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m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13=0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    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- Pt (1) là phương trình bậc nhất một ẩn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7" type="#_x0000_t75" style="width:17.25pt;height:12pt" o:ole="">
                  <v:imagedata r:id="rId24" o:title=""/>
                </v:shape>
                <o:OLEObject Type="Embed" ProgID="Equation.DSMT4" ShapeID="_x0000_i1047" DrawAspect="Content" ObjectID="_1677657421" r:id="rId40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(m – 2) </w:t>
            </w:r>
            <w:r w:rsidRPr="00E6551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48" type="#_x0000_t75" style="width:11.25pt;height:11.25pt" o:ole="">
                  <v:imagedata r:id="rId41" o:title=""/>
                </v:shape>
                <o:OLEObject Type="Embed" ProgID="Equation.DSMT4" ShapeID="_x0000_i1048" DrawAspect="Content" ObjectID="_1677657422" r:id="rId42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49" type="#_x0000_t75" style="width:17.25pt;height:12pt" o:ole="">
                  <v:imagedata r:id="rId24" o:title=""/>
                </v:shape>
                <o:OLEObject Type="Embed" ProgID="Equation.DSMT4" ShapeID="_x0000_i1049" DrawAspect="Content" ObjectID="_1677657423" r:id="rId43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m – 2 </w:t>
            </w:r>
            <w:r w:rsidRPr="00E6551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50" type="#_x0000_t75" style="width:11.25pt;height:11.25pt" o:ole="">
                  <v:imagedata r:id="rId41" o:title=""/>
                </v:shape>
                <o:OLEObject Type="Embed" ProgID="Equation.DSMT4" ShapeID="_x0000_i1050" DrawAspect="Content" ObjectID="_1677657424" r:id="rId44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51" type="#_x0000_t75" style="width:17.25pt;height:12pt" o:ole="">
                  <v:imagedata r:id="rId24" o:title=""/>
                </v:shape>
                <o:OLEObject Type="Embed" ProgID="Equation.DSMT4" ShapeID="_x0000_i1051" DrawAspect="Content" ObjectID="_1677657425" r:id="rId4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m </w:t>
            </w:r>
            <w:r w:rsidRPr="00E6551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52" type="#_x0000_t75" style="width:11.25pt;height:11.25pt" o:ole="">
                  <v:imagedata r:id="rId41" o:title=""/>
                </v:shape>
                <o:OLEObject Type="Embed" ProgID="Equation.DSMT4" ShapeID="_x0000_i1052" DrawAspect="Content" ObjectID="_1677657426" r:id="rId46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- KL: m </w:t>
            </w:r>
            <w:r w:rsidRPr="00E6551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220">
                <v:shape id="_x0000_i1053" type="#_x0000_t75" style="width:11.25pt;height:11.25pt" o:ole="">
                  <v:imagedata r:id="rId41" o:title=""/>
                </v:shape>
                <o:OLEObject Type="Embed" ProgID="Equation.DSMT4" ShapeID="_x0000_i1053" DrawAspect="Content" ObjectID="_1677657427" r:id="rId4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2 thì Pt (1) là phương trình bậc nhất một ẩn.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b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1,5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tabs>
                <w:tab w:val="left" w:pos="904"/>
              </w:tabs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- Giải PT(2) tìm được nghiệm x = -1</w:t>
            </w:r>
          </w:p>
          <w:p w:rsidR="00E65519" w:rsidRPr="00E65519" w:rsidRDefault="00E65519" w:rsidP="009447C4">
            <w:pPr>
              <w:tabs>
                <w:tab w:val="left" w:pos="904"/>
              </w:tabs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- Pt(1) tương đương với Pt(2) </w:t>
            </w:r>
            <w:r w:rsidRPr="00E6551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40">
                <v:shape id="_x0000_i1054" type="#_x0000_t75" style="width:17.25pt;height:12pt" o:ole="">
                  <v:imagedata r:id="rId24" o:title=""/>
                </v:shape>
                <o:OLEObject Type="Embed" ProgID="Equation.DSMT4" ShapeID="_x0000_i1054" DrawAspect="Content" ObjectID="_1677657428" r:id="rId48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Pt(1) là phương trình bậc nhất một ẩn nhận x = -1 làm nghiệm.</w:t>
            </w:r>
          </w:p>
          <w:p w:rsidR="00E65519" w:rsidRPr="00E65519" w:rsidRDefault="00E65519" w:rsidP="009447C4">
            <w:pPr>
              <w:tabs>
                <w:tab w:val="left" w:pos="904"/>
              </w:tabs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ay x = -1 vào Pt(1) tìm được m = 4  (thoả mãn đk)</w:t>
            </w:r>
          </w:p>
          <w:p w:rsidR="00E65519" w:rsidRPr="00E65519" w:rsidRDefault="00E65519" w:rsidP="009447C4">
            <w:pPr>
              <w:tabs>
                <w:tab w:val="left" w:pos="90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Kết luận.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2,0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Gọi độ dài quãng đường AB là x km ;    đk:  x&gt;0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- Thời gian ô tô đi từ A đến B là: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5" type="#_x0000_t75" style="width:17.25pt;height:30.75pt" o:ole="">
                  <v:imagedata r:id="rId49" o:title=""/>
                </v:shape>
                <o:OLEObject Type="Embed" ProgID="Equation.DSMT4" ShapeID="_x0000_i1055" DrawAspect="Content" ObjectID="_1677657429" r:id="rId50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(giờ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Vì từ B về A ô tô đi với vận tốc nhỏ hơn vận tốc lúc đi 20 km/h nên vận tốc lúc về là 30 km/h.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- Thời gian lúc từ B về A là: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6" type="#_x0000_t75" style="width:17.25pt;height:30.75pt" o:ole="">
                  <v:imagedata r:id="rId51" o:title=""/>
                </v:shape>
                <o:OLEObject Type="Embed" ProgID="Equation.DSMT4" ShapeID="_x0000_i1056" DrawAspect="Content" ObjectID="_1677657430" r:id="rId52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(giờ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Vì thời gian lúc về nhiều hơn thời gian lúc đi 40 phút (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20">
                <v:shape id="_x0000_i1057" type="#_x0000_t75" style="width:21pt;height:30.75pt" o:ole="">
                  <v:imagedata r:id="rId53" o:title=""/>
                </v:shape>
                <o:OLEObject Type="Embed" ProgID="Equation.DSMT4" ShapeID="_x0000_i1057" DrawAspect="Content" ObjectID="_1677657431" r:id="rId54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giờ) nên ta có phương trình: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8" type="#_x0000_t75" style="width:17.25pt;height:30.75pt" o:ole="">
                  <v:imagedata r:id="rId51" o:title=""/>
                </v:shape>
                <o:OLEObject Type="Embed" ProgID="Equation.DSMT4" ShapeID="_x0000_i1058" DrawAspect="Content" ObjectID="_1677657432" r:id="rId5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- 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40" w:dyaOrig="620">
                <v:shape id="_x0000_i1059" type="#_x0000_t75" style="width:17.25pt;height:30.75pt" o:ole="">
                  <v:imagedata r:id="rId49" o:title=""/>
                </v:shape>
                <o:OLEObject Type="Embed" ProgID="Equation.DSMT4" ShapeID="_x0000_i1059" DrawAspect="Content" ObjectID="_1677657433" r:id="rId56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20">
                <v:shape id="_x0000_i1060" type="#_x0000_t75" style="width:21pt;height:30.75pt" o:ole="">
                  <v:imagedata r:id="rId53" o:title=""/>
                </v:shape>
                <o:OLEObject Type="Embed" ProgID="Equation.DSMT4" ShapeID="_x0000_i1060" DrawAspect="Content" ObjectID="_1677657434" r:id="rId57"/>
              </w:objec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Giải phương trình tìm được x = 50 (thoả mãn đk)</w:t>
            </w:r>
          </w:p>
          <w:p w:rsidR="00E65519" w:rsidRPr="00E65519" w:rsidRDefault="00E65519" w:rsidP="009447C4">
            <w:pPr>
              <w:tabs>
                <w:tab w:val="left" w:pos="3285"/>
              </w:tabs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- Kết luận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 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4</w: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1488" behindDoc="0" locked="0" layoutInCell="1" allowOverlap="1" wp14:anchorId="25985A33" wp14:editId="60C9231A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2407" name="Group 124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2408" name="Line 95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09" name="Line 96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0" name="Line 97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1" name="Line 98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2" name="Line 99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3" name="Rectangle 1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14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15" name="Text Box 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2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2407" o:spid="_x0000_s1146" style="position:absolute;margin-left:302.55pt;margin-top:676.2pt;width:172.8pt;height:100.8pt;z-index:251711488" coordorigin="7344,1584" coordsize="3456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">
                      <v:line id="Line 95" o:spid="_x0000_s1147" style="position:absolute;visibility:visible;mso-wrap-style:square" from="8064,3024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CNhMkAAADeAAAADwAAAGRycy9kb3ducmV2LnhtbESPT0vDQBDF70K/wzIFb3ZjlSCx21IU&#10;ofUg9g+0x2l2TKLZ2bC7JvHbOwfB2wzvzXu/WaxG16qeQmw8G7idZaCIS28brgwcDy83D6BiQrbY&#10;eiYDPxRhtZxcLbCwfuAd9ftUKQnhWKCBOqWu0DqWNTmMM98Ri/bhg8Mka6i0DThIuGv1PMty7bBh&#10;aaixo6eayq/9tzPwdvee9+vt62Y8bfNL+by7nD+HYMz1dFw/gko0pn/z3/XGCv78PhNeeUdm0Mt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E2wjYTJAAAA3gAAAA8AAAAA&#10;AAAAAAAAAAAAoQIAAGRycy9kb3ducmV2LnhtbFBLBQYAAAAABAAEAPkAAACXAwAAAAA=&#10;"/>
                      <v:line id="Line 96" o:spid="_x0000_s1148" style="position:absolute;flip:y;visibility:visible;mso-wrap-style:square" from="8064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nRc8UAAADeAAAADwAAAGRycy9kb3ducmV2LnhtbERPTWsCMRC9C/0PYQq9iGYrUnQ1ihQK&#10;PXjRlpXexs24WXYz2Sapbv+9EQRv83ifs1z3thVn8qF2rOB1nIEgLp2uuVLw/fUxmoEIEVlj65gU&#10;/FOA9eppsMRcuwvv6LyPlUghHHJUYGLscilDachiGLuOOHEn5y3GBH0ltcdLCretnGTZm7RYc2ow&#10;2NG7obLZ/1kFcrYd/vrNcdoUzeEwN0VZdD9bpV6e+80CRKQ+PsR396dO8yfTbA63d9IN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nRc8UAAADeAAAADwAAAAAAAAAA&#10;AAAAAAChAgAAZHJzL2Rvd25yZXYueG1sUEsFBgAAAAAEAAQA+QAAAJMDAAAAAA==&#10;"/>
                      <v:line id="Line 97" o:spid="_x0000_s1149" style="position:absolute;visibility:visible;mso-wrap-style:square" from="8640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8XX8kAAADeAAAADwAAAGRycy9kb3ducmV2LnhtbESPQUvDQBCF70L/wzIFb3bTKkFit6VU&#10;hNaD2CrocZodk9jsbNhdk/jvnYPQ2wzz5r33Ldeja1VPITaeDcxnGSji0tuGKwPvb08396BiQrbY&#10;eiYDvxRhvZpcLbGwfuAD9cdUKTHhWKCBOqWu0DqWNTmMM98Ry+3LB4dJ1lBpG3AQc9fqRZbl2mHD&#10;klBjR9uayvPxxxl4uX3N+83+eTd+7PNT+Xg4fX4PwZjr6bh5AJVoTBfx//fOSv3F3VwABEdm0K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DYfF1/JAAAA3gAAAA8AAAAA&#10;AAAAAAAAAAAAoQIAAGRycy9kb3ducmV2LnhtbFBLBQYAAAAABAAEAPkAAACXAwAAAAA=&#10;"/>
                      <v:line id="Line 98" o:spid="_x0000_s1150" style="position:absolute;visibility:visible;mso-wrap-style:square" from="8640,2160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OyxMYAAADeAAAADwAAAGRycy9kb3ducmV2LnhtbERPTWvCQBC9F/oflin0VjexJZToKlIR&#10;tAepVtDjmB2T2Oxs2N0m6b/vCoXe5vE+ZzofTCM6cr62rCAdJSCIC6trLhUcPldPryB8QNbYWCYF&#10;P+RhPru/m2Kubc876vahFDGEfY4KqhDaXEpfVGTQj2xLHLmLdQZDhK6U2mEfw00jx0mSSYM1x4YK&#10;W3qrqPjafxsF2+ePrFts3tfDcZOdi+XufLr2TqnHh2ExARFoCP/iP/dax/njlzSF2zvxBjn7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TssTGAAAA3gAAAA8AAAAAAAAA&#10;AAAAAAAAoQIAAGRycy9kb3ducmV2LnhtbFBLBQYAAAAABAAEAPkAAACUAwAAAAA=&#10;"/>
                      <v:line id="Line 99" o:spid="_x0000_s1151" style="position:absolute;flip:y;visibility:visible;mso-wrap-style:square" from="8064,2448" to="921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TV38YAAADeAAAADwAAAGRycy9kb3ducmV2LnhtbERPTWsCMRC9F/ofwhS8lJp1EbFbo0ih&#10;0IMXtaz0Nt1MN8tuJtsk1fXfG0HwNo/3OYvVYDtxJB8axwom4wwEceV0w7WCr/3HyxxEiMgaO8ek&#10;4EwBVsvHhwUW2p14S8ddrEUK4VCgAhNjX0gZKkMWw9j1xIn7dd5iTNDXUns8pXDbyTzLZtJiw6nB&#10;YE/vhqp2928VyPnm+c+vf6Zt2R4Or6asyv57o9ToaVi/gYg0xLv45v7UaX4+neRwfSfd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9k1d/GAAAA3gAAAA8AAAAAAAAA&#10;AAAAAAAAoQIAAGRycy9kb3ducmV2LnhtbFBLBQYAAAAABAAEAPkAAACUAwAAAAA=&#10;"/>
                      <v:rect id="Rectangle 100" o:spid="_x0000_s1152" style="position:absolute;left:8640;top:288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C5K8UA&#10;AADeAAAADwAAAGRycy9kb3ducmV2LnhtbERPTWvCQBC9F/wPywi91Y1JKTa6ilgs7dHEi7dpdkyi&#10;2dmQ3Zi0v75bKHibx/uc1WY0jbhR52rLCuazCARxYXXNpYJjvn9agHAeWWNjmRR8k4PNevKwwlTb&#10;gQ90y3wpQgi7FBVU3replK6oyKCb2ZY4cGfbGfQBdqXUHQ4h3DQyjqIXabDm0FBhS7uKimvWGwVf&#10;dXzEn0P+HpnXfeI/x/zSn96UepyO2yUIT6O/i//dHzrMj5/nCfy9E26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sLkrxQAAAN4AAAAPAAAAAAAAAAAAAAAAAJgCAABkcnMv&#10;ZG93bnJldi54bWxQSwUGAAAAAAQABAD1AAAAigMAAAAA&#10;"/>
                      <v:shape id="Text Box 101" o:spid="_x0000_s1153" type="#_x0000_t202" style="position:absolute;left:8496;top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AzMcEA&#10;AADeAAAADwAAAGRycy9kb3ducmV2LnhtbERPy6rCMBDdC/cfwlxwI5oq9VWNohcUtz4+YGzGtthM&#10;ShNt/fsbQXA3h/Oc5bo1pXhS7QrLCoaDCARxanXBmYLLedefgXAeWWNpmRS8yMF69dNZYqJtw0d6&#10;nnwmQgi7BBXk3leJlC7NyaAb2Io4cDdbG/QB1pnUNTYh3JRyFEUTabDg0JBjRX85pffTwyi4HZre&#10;eN5c9/4yPcaTLRbTq30p1f1tNwsQnlr/FX/cBx3mj+JhDO93wg1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cAMzHBAAAA3g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02" o:spid="_x0000_s1154" type="#_x0000_t202" style="position:absolute;left:10080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yWqsMA&#10;AADeAAAADwAAAGRycy9kb3ducmV2LnhtbERPyWrDMBC9B/oPYgq9hFpOyNI4kU1baMg1yweMrYlt&#10;ao2MpXr5+ypQ6G0eb51DNppG9NS52rKCRRSDIC6srrlUcLt+vb6BcB5ZY2OZFEzkIEufZgdMtB34&#10;TP3FlyKEsEtQQeV9m0jpiooMusi2xIG7286gD7Arpe5wCOGmkcs43kiDNYeGClv6rKj4vvwYBffT&#10;MF/vhvzob9vzavOB9Ta3k1Ivz+P7HoSn0f+L/9wnHeYvV4s1PN4JN8j0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yWqsMAAADeAAAADwAAAAAAAAAAAAAAAACYAgAAZHJzL2Rv&#10;d25yZXYueG1sUEsFBgAAAAAEAAQA9QAAAIgDAAAAAA==&#10;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03" o:spid="_x0000_s1155" type="#_x0000_t202" style="position:absolute;left:7344;top:302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O67L8A&#10;AADcAAAADwAAAGRycy9kb3ducmV2LnhtbERPy6rCMBDdC/5DGMGNaKp4fVSjqKC49fEBYzO2xWZS&#10;mmjr3xtBuLs5nOcs140pxIsql1tWMBxEIIgTq3NOFVwv+/4MhPPIGgvLpOBNDtardmuJsbY1n+h1&#10;9qkIIexiVJB5X8ZSuiQjg25gS+LA3W1l0AdYpVJXWIdwU8hRFE2kwZxDQ4Yl7TJKHuenUXA/1r2/&#10;eX07+Ov0NJ5sMZ/e7FupbqfZLEB4avy/+Oc+6jB/NIfvM+ECuf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E7rsvwAAANwAAAAPAAAAAAAAAAAAAAAAAJgCAABkcnMvZG93bnJl&#10;di54bWxQSwUGAAAAAAQABAD1AAAAhAMAAAAA&#10;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04" o:spid="_x0000_s1156" type="#_x0000_t202" style="position:absolute;left:9216;top:201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+QMEA&#10;AADcAAAADwAAAGRycy9kb3ducmV2LnhtbERP24rCMBB9F/Yfwiz4Imu63rrbNYoKiq9ePmDajG3Z&#10;ZlKaaOvfG0HwbQ7nOvNlZypxo8aVlhV8DyMQxJnVJecKzqft1w8I55E1VpZJwZ0cLBcfvTkm2rZ8&#10;oNvR5yKEsEtQQeF9nUjpsoIMuqGtiQN3sY1BH2CTS91gG8JNJUdRNJMGSw4NBda0KSj7P16Ngsu+&#10;HUx/23Tnz/FhMltjGaf2rlT/s1v9gfDU+bf45d7rMH88gucz4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5uvkD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05" o:spid="_x0000_s1157" type="#_x0000_t202" style="position:absolute;left:8496;top:31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Ib278A&#10;AADcAAAADwAAAGRycy9kb3ducmV2LnhtbERPy6rCMBDdX/AfwghuLpr61moUFa649fEBYzO2xWZS&#10;mmjr398Igrs5nOcs140pxJMql1tW0O9FIIgTq3NOFVzOf90ZCOeRNRaWScGLHKxXrZ8lxtrWfKTn&#10;yacihLCLUUHmfRlL6ZKMDLqeLYkDd7OVQR9glUpdYR3CTSEHUTSRBnMODRmWtMsouZ8eRsHtUP+O&#10;5/V17y/T42iyxXx6tS+lOu1mswDhqfFf8cd90GH+cAjvZ8IF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IhvbvwAAANwAAAAPAAAAAAAAAAAAAAAAAJgCAABkcnMvZG93bnJl&#10;di54bWxQSwUGAAAAAAQABAD1AAAAhAMAAAAA&#10;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0464" behindDoc="0" locked="0" layoutInCell="1" allowOverlap="1" wp14:anchorId="1F548EB7" wp14:editId="09F3B609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34" name="Group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35" name="Line 83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84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85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86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Line 87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0" name="Rectangle 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4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5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4" o:spid="_x0000_s1158" style="position:absolute;margin-left:302.55pt;margin-top:676.2pt;width:172.8pt;height:100.8pt;z-index:251710464" coordorigin="7344,1584" coordsize="3456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">
                      <v:line id="Line 83" o:spid="_x0000_s1159" style="position:absolute;visibility:visible;mso-wrap-style:square" from="8064,3024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      <v:line id="Line 84" o:spid="_x0000_s1160" style="position:absolute;flip:y;visibility:visible;mso-wrap-style:square" from="8064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R288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9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HbzxAAAANwAAAAPAAAAAAAAAAAA&#10;AAAAAKECAABkcnMvZG93bnJldi54bWxQSwUGAAAAAAQABAD5AAAAkgMAAAAA&#10;"/>
                      <v:line id="Line 85" o:spid="_x0000_s1161" style="position:absolute;visibility:visible;mso-wrap-style:square" from="8640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      <v:line id="Line 86" o:spid="_x0000_s1162" style="position:absolute;visibility:visible;mso-wrap-style:square" from="8640,2160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      <v:line id="Line 87" o:spid="_x0000_s1163" style="position:absolute;flip:y;visibility:visible;mso-wrap-style:square" from="8064,2448" to="921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vig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r/M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i+KBxAAAANwAAAAPAAAAAAAAAAAA&#10;AAAAAKECAABkcnMvZG93bnJldi54bWxQSwUGAAAAAAQABAD5AAAAkgMAAAAA&#10;"/>
                      <v:rect id="Rectangle 88" o:spid="_x0000_s1164" style="position:absolute;left:8640;top:288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GUs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FxlLEAAAA3AAAAA8AAAAAAAAAAAAAAAAAmAIAAGRycy9k&#10;b3ducmV2LnhtbFBLBQYAAAAABAAEAPUAAACJAwAAAAA=&#10;"/>
                      <v:shape id="Text Box 89" o:spid="_x0000_s1165" type="#_x0000_t202" style="position:absolute;left:8496;top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pTSsEA&#10;AADcAAAADwAAAGRycy9kb3ducmV2LnhtbERP24rCMBB9X/Afwgi+LDZVXC/VKCqs+OrlA6bN2Bab&#10;SWmirX9vFoR9m8O5zmrTmUo8qXGlZQWjKAZBnFldcq7gevkdzkE4j6yxskwKXuRgs+59rTDRtuUT&#10;Pc8+FyGEXYIKCu/rREqXFWTQRbYmDtzNNgZ9gE0udYNtCDeVHMfxVBosOTQUWNO+oOx+fhgFt2P7&#10;/bNo04O/zk6T6Q7LWWpfSg363XYJwlPn/8Uf91GH+ZMR/D0TLpDr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6U0r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90" o:spid="_x0000_s1166" type="#_x0000_t202" style="position:absolute;left:10080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jNPcAA&#10;AADcAAAADwAAAGRycy9kb3ducmV2LnhtbERP24rCMBB9F/yHMAu+iE0Vb9s1igorvnr5gGkztmWb&#10;SWmirX9vFgTf5nCus9p0phIPalxpWcE4ikEQZ1aXnCu4Xn5HSxDOI2usLJOCJznYrPu9FSbatnyi&#10;x9nnIoSwS1BB4X2dSOmyggy6yNbEgbvZxqAPsMmlbrAN4aaSkzieS4Mlh4YCa9oXlP2d70bB7dgO&#10;Z99tevDXxWk632G5SO1TqcFXt/0B4anzH/HbfdRh/nQC/8+EC+T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jNPcAAAADcAAAADwAAAAAAAAAAAAAAAACYAgAAZHJzL2Rvd25y&#10;ZXYueG1sUEsFBgAAAAAEAAQA9QAAAIUDAAAAAA==&#10;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91" o:spid="_x0000_s1167" type="#_x0000_t202" style="position:absolute;left:7344;top:302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Ropr8A&#10;AADcAAAADwAAAGRycy9kb3ducmV2LnhtbERPy6rCMBDdC/5DGMGNXFPf9/YaRQXFrY8PGJuxLTaT&#10;0kRb/94Igrs5nOfMl40pxIMql1tWMOhHIIgTq3NOFZxP259fEM4jaywsk4InOVgu2q05xtrWfKDH&#10;0acihLCLUUHmfRlL6ZKMDLq+LYkDd7WVQR9glUpdYR3CTSGHUTSVBnMODRmWtMkouR3vRsF1X/cm&#10;f/Vl58+zw3i6xnx2sU+lup1m9Q/CU+O/4o97r8P88Qjez4QL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JGimvwAAANwAAAAPAAAAAAAAAAAAAAAAAJgCAABkcnMvZG93bnJl&#10;di54bWxQSwUGAAAAAAQABAD1AAAAhAMAAAAA&#10;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92" o:spid="_x0000_s1168" type="#_x0000_t202" style="position:absolute;left:9216;top:201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3w0sAA&#10;AADcAAAADwAAAGRycy9kb3ducmV2LnhtbERPy6rCMBDdC/5DGMGNaKrUVzWKV/Di1scHjM3YFptJ&#10;aXJt/XsjXHA3h/Oc9bY1pXhS7QrLCsajCARxanXBmYLr5TBcgHAeWWNpmRS8yMF20+2sMdG24RM9&#10;zz4TIYRdggpy76tESpfmZNCNbEUcuLutDfoA60zqGpsQbko5iaKZNFhwaMixon1O6eP8ZxTcj81g&#10;umxuv/46P8WzHyzmN/tSqt9rdysQnlr/Ff+7jzrMj2P4PBMukJ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s3w0sAAAADcAAAADwAAAAAAAAAAAAAAAACYAgAAZHJzL2Rvd25y&#10;ZXYueG1sUEsFBgAAAAAEAAQA9QAAAIUDAAAAAA==&#10;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93" o:spid="_x0000_s1169" type="#_x0000_t202" style="position:absolute;left:8496;top:31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FVScIA&#10;AADcAAAADwAAAGRycy9kb3ducmV2LnhtbERPzWrCQBC+C77DMkIvUjeWqG3qJthCJdeoDzBmxySY&#10;nQ3Z1cS37wqF3ubj+51tNppW3Kl3jWUFy0UEgri0uuFKwen48/oOwnlkja1lUvAgB1k6nWwx0Xbg&#10;gu4HX4kQwi5BBbX3XSKlK2sy6Ba2Iw7cxfYGfYB9JXWPQwg3rXyLorU02HBoqLGj75rK6+FmFFzy&#10;Yb76GM57f9oU8foLm83ZPpR6mY27TxCeRv8v/nPnOsyPV/B8Jlwg0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gVVJ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4560" behindDoc="0" locked="0" layoutInCell="1" allowOverlap="1" wp14:anchorId="659B298B" wp14:editId="0C95B522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46" name="Group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47" name="Line 131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Line 132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" name="Line 133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" name="Line 134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135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Rectangle 1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" name="Text Box 1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" name="Text Box 1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" name="Text Box 1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" name="Text Box 1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6" o:spid="_x0000_s1170" style="position:absolute;margin-left:302.55pt;margin-top:676.2pt;width:172.8pt;height:100.8pt;z-index:251714560" coordorigin="7344,1584" coordsize="3456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">
                      <v:line id="Line 131" o:spid="_x0000_s1171" style="position:absolute;visibility:visible;mso-wrap-style:square" from="8064,3024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<v:line id="Line 132" o:spid="_x0000_s1172" style="position:absolute;flip:y;visibility:visible;mso-wrap-style:square" from="8064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E0Z8cAAADcAAAADwAAAGRycy9kb3ducmV2LnhtbESPQUsDMRCF70L/QxjBi9ispUjdNi1F&#10;EHroxSpbvE0342bZzWSbxHb9985B8DbDe/PeN6vN6Ht1oZjawAYepwUo4jrYlhsDH++vDwtQKSNb&#10;7AOTgR9KsFlPblZY2nDlN7occqMkhFOJBlzOQ6l1qh15TNMwEIv2FaLHLGtstI14lXDf61lRPGmP&#10;LUuDw4FeHNXd4dsb0Iv9/TluT/Ou6o7HZ1fV1fC5N+budtwuQWUa87/573pnBX8u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wTRnxwAAANwAAAAPAAAAAAAA&#10;AAAAAAAAAKECAABkcnMvZG93bnJldi54bWxQSwUGAAAAAAQABAD5AAAAlQMAAAAA&#10;"/>
                      <v:line id="Line 133" o:spid="_x0000_s1173" style="position:absolute;visibility:visible;mso-wrap-style:square" from="8640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      <v:line id="Line 134" o:spid="_x0000_s1174" style="position:absolute;visibility:visible;mso-wrap-style:square" from="8640,2160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      <v:line id="Line 135" o:spid="_x0000_s1175" style="position:absolute;flip:y;visibility:visible;mso-wrap-style:square" from="8064,2448" to="921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ILJ8QAAADcAAAADwAAAGRycy9kb3ducmV2LnhtbERPTWsCMRC9C/6HMIVeSs1a2qKrUUQQ&#10;evCiLSvexs10s+xmsiapbv+9KRS8zeN9znzZ21ZcyIfasYLxKANBXDpdc6Xg63PzPAERIrLG1jEp&#10;+KUAy8VwMMdcuyvv6LKPlUghHHJUYGLscilDachiGLmOOHHfzluMCfpKao/XFG5b+ZJl79JizanB&#10;YEdrQ2Wz/7EK5GT7dPar02tTNIfD1BRl0R23Sj0+9KsZiEh9vIv/3R86zX8bw9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IgsnxAAAANwAAAAPAAAAAAAAAAAA&#10;AAAAAKECAABkcnMvZG93bnJldi54bWxQSwUGAAAAAAQABAD5AAAAkgMAAAAA&#10;"/>
                      <v:rect id="Rectangle 136" o:spid="_x0000_s1176" style="position:absolute;left:8640;top:288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  <v:shape id="Text Box 137" o:spid="_x0000_s1177" type="#_x0000_t202" style="position:absolute;left:8496;top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3+e8EA&#10;AADcAAAADwAAAGRycy9kb3ducmV2LnhtbERPzYrCMBC+C75DGGEvoum6arUaxV1QvKp9gLEZ22Iz&#10;KU3W1rc3Cwve5uP7nfW2M5V4UONKywo+xxEI4szqknMF6WU/WoBwHlljZZkUPMnBdtPvrTHRtuUT&#10;Pc4+FyGEXYIKCu/rREqXFWTQjW1NHLibbQz6AJtc6gbbEG4qOYmiuTRYcmgosKafgrL7+dcouB3b&#10;4WzZXg8+jU/T+TeW8dU+lfoYdLsVCE+df4v/3Ucd5s++4O+ZcIH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z9/nv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38" o:spid="_x0000_s1178" type="#_x0000_t202" style="position:absolute;left:10080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RmD8IA&#10;AADcAAAADwAAAGRycy9kb3ducmV2LnhtbERPzWrCQBC+C77DMkIvUjeWqG3qJthCJdeoDzBmxySY&#10;nQ3Z1cS37wqF3ubj+51tNppW3Kl3jWUFy0UEgri0uuFKwen48/oOwnlkja1lUvAgB1k6nWwx0Xbg&#10;gu4HX4kQwi5BBbX3XSKlK2sy6Ba2Iw7cxfYGfYB9JXWPQwg3rXyLorU02HBoqLGj75rK6+FmFFzy&#10;Yb76GM57f9oU8foLm83ZPpR6mY27TxCeRv8v/nPnOsxfxfB8Jlwg0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FGYP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39" o:spid="_x0000_s1179" type="#_x0000_t202" style="position:absolute;left:7344;top:302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jDlMAA&#10;AADcAAAADwAAAGRycy9kb3ducmV2LnhtbERPy6rCMBDdC/5DGMGNaKpYH9UoXsGLWx8fMDZjW2wm&#10;pcm19e/NBcHdHM5z1tvWlOJJtSssKxiPIhDEqdUFZwqul8NwAcJ5ZI2lZVLwIgfbTbezxkTbhk/0&#10;PPtMhBB2CSrIva8SKV2ak0E3shVx4O62NugDrDOpa2xCuCnlJIpm0mDBoSHHivY5pY/zn1FwPzaD&#10;eNncfv11fprOfrCY3+xLqX6v3a1AeGr9V/xxH3WYH8fw/0y4QG7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FjDlMAAAADcAAAADwAAAAAAAAAAAAAAAACYAgAAZHJzL2Rvd25y&#10;ZXYueG1sUEsFBgAAAAAEAAQA9QAAAIUDAAAAAA==&#10;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40" o:spid="_x0000_s1180" type="#_x0000_t202" style="position:absolute;left:9216;top:201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pd48IA&#10;AADcAAAADwAAAGRycy9kb3ducmV2LnhtbERPS2rDMBDdB3oHMYVuQi2nJE7rRglpICVbuznA2JrY&#10;ptbIWKo/t48Khe7m8b6zO0ymFQP1rrGsYBXFIIhLqxuuFFy/zs+vIJxH1thaJgUzOTjsHxY7TLUd&#10;OaMh95UIIexSVFB736VSurImgy6yHXHgbrY36APsK6l7HEO4aeVLHCfSYMOhocaOTjWV3/mPUXC7&#10;jMvN21h8+us2Wycf2GwLOyv19Dgd30F4mvy/+M990WH+JoHfZ8IFcn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il3j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41" o:spid="_x0000_s1181" type="#_x0000_t202" style="position:absolute;left:8496;top:31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8b4eMEA&#10;AADcAAAADwAAAGRycy9kb3ducmV2LnhtbERP24rCMBB9F/yHMIIvsqaK2t1uo6ig+KrrB4zN9MI2&#10;k9JEW//eCAv7NodznXTTm1o8qHWVZQWzaQSCOLO64kLB9efw8QnCeWSNtWVS8CQHm/VwkGKibcdn&#10;elx8IUIIuwQVlN43iZQuK8mgm9qGOHC5bQ36ANtC6ha7EG5qOY+ilTRYcWgosaF9Sdnv5W4U5Kdu&#10;svzqbkd/jc+L1Q6r+GafSo1H/fYbhKfe/4v/3Ccd5i9jeD8TLp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G+Hj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66528196" wp14:editId="06424617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58" name="Group 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59" name="Line 119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6" name="Line 120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7" name="Line 121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8" name="Line 122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19" name="Line 123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20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1" name="Text Box 1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2" name="Text Box 1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3" name="Text Box 1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4" name="Text Box 1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5" name="Text Box 1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58" o:spid="_x0000_s1182" style="position:absolute;margin-left:302.55pt;margin-top:676.2pt;width:172.8pt;height:100.8pt;z-index:251713536" coordorigin="7344,1584" coordsize="3456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">
                      <v:line id="Line 119" o:spid="_x0000_s1183" style="position:absolute;visibility:visible;mso-wrap-style:square" from="8064,3024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CGXs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CGXsUAAADcAAAADwAAAAAAAAAA&#10;AAAAAAChAgAAZHJzL2Rvd25yZXYueG1sUEsFBgAAAAAEAAQA+QAAAJMDAAAAAA==&#10;"/>
                      <v:line id="Line 120" o:spid="_x0000_s1184" style="position:absolute;flip:y;visibility:visible;mso-wrap-style:square" from="8064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/T3MUAAADeAAAADwAAAGRycy9kb3ducmV2LnhtbERPTWsCMRC9F/wPYYReimYVEbsaRQqF&#10;HrxUy0pv42bcLLuZbJNUt//eCEJv83ifs9r0thUX8qF2rGAyzkAQl07XXCn4OryPFiBCRNbYOiYF&#10;fxRgsx48rTDX7sqfdNnHSqQQDjkqMDF2uZShNGQxjF1HnLiz8xZjgr6S2uM1hdtWTrNsLi3WnBoM&#10;dvRmqGz2v1aBXOxefvz2NGuK5nh8NUVZdN87pZ6H/XYJIlIf/8UP94dO86ezyRzu76Qb5Po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F/T3MUAAADeAAAADwAAAAAAAAAA&#10;AAAAAAChAgAAZHJzL2Rvd25yZXYueG1sUEsFBgAAAAAEAAQA+QAAAJMDAAAAAA==&#10;"/>
                      <v:line id="Line 121" o:spid="_x0000_s1185" style="position:absolute;visibility:visible;mso-wrap-style:square" from="8640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aPK8YAAADeAAAADwAAAGRycy9kb3ducmV2LnhtbERPS2vCQBC+F/oflin0VjdaSSW6ilQE&#10;7aH4Aj2O2WmSNjsbdtck/ffdQqG3+fieM1v0phYtOV9ZVjAcJCCIc6srLhScjuunCQgfkDXWlknB&#10;N3lYzO/vZphp2/Ge2kMoRAxhn6GCMoQmk9LnJRn0A9sQR+7DOoMhQldI7bCL4aaWoyRJpcGKY0OJ&#10;Db2WlH8dbkbB+/MubZfbt01/3qbXfLW/Xj47p9TjQ7+cggjUh3/xn3uj4/zRePgCv+/EG+T8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2jyvGAAAA3gAAAA8AAAAAAAAA&#10;AAAAAAAAoQIAAGRycy9kb3ducmV2LnhtbFBLBQYAAAAABAAEAPkAAACUAwAAAAA=&#10;"/>
                      <v:line id="Line 122" o:spid="_x0000_s1186" style="position:absolute;visibility:visible;mso-wrap-style:square" from="8640,2160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kbWckAAADeAAAADwAAAGRycy9kb3ducmV2LnhtbESPQUvDQBCF70L/wzIFb3bTKkFit6VU&#10;hNaD2CrocZodk9jsbNhdk/jvnYPQ2wzvzXvfLNeja1VPITaeDcxnGSji0tuGKwPvb08396BiQrbY&#10;eiYDvxRhvZpcLbGwfuAD9cdUKQnhWKCBOqWu0DqWNTmMM98Ri/blg8Mka6i0DThIuGv1Isty7bBh&#10;aaixo21N5fn44wy83L7m/Wb/vBs/9vmpfDycPr+HYMz1dNw8gEo0pov5/3pnBX9xNxdeeUdm0K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MhpG1nJAAAA3gAAAA8AAAAA&#10;AAAAAAAAAAAAoQIAAGRycy9kb3ducmV2LnhtbFBLBQYAAAAABAAEAPkAAACXAwAAAAA=&#10;"/>
                      <v:line id="Line 123" o:spid="_x0000_s1187" style="position:absolute;flip:y;visibility:visible;mso-wrap-style:square" from="8064,2448" to="921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BHrsUAAADeAAAADwAAAGRycy9kb3ducmV2LnhtbERPTWsCMRC9F/ofwhS8lJpVRHQ1ihQK&#10;PXipykpv42a6WXYz2Saprv++EQRv83ifs1z3thVn8qF2rGA0zEAQl07XXCk47D/eZiBCRNbYOiYF&#10;VwqwXj0/LTHX7sJfdN7FSqQQDjkqMDF2uZShNGQxDF1HnLgf5y3GBH0ltcdLCretHGfZVFqsOTUY&#10;7OjdUNns/qwCOdu+/vrNadIUzfE4N0VZdN9bpQYv/WYBIlIfH+K7+1On+ePJaA63d9INcvU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BHrsUAAADeAAAADwAAAAAAAAAA&#10;AAAAAAChAgAAZHJzL2Rvd25yZXYueG1sUEsFBgAAAAAEAAQA+QAAAJMDAAAAAA==&#10;"/>
                      <v:rect id="Rectangle 124" o:spid="_x0000_s1188" style="position:absolute;left:8640;top:288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7t4cYA&#10;AADeAAAADwAAAGRycy9kb3ducmV2LnhtbESPQW/CMAyF75P2HyJP4jZSOjSNQkDTJhA7QrlwM41p&#10;C41TNQEKv34+TNrNlp/fe99s0btGXakLtWcDo2ECirjwtubSwC5fvn6AChHZYuOZDNwpwGL+/DTD&#10;zPobb+i6jaUSEw4ZGqhibDOtQ1GRwzD0LbHcjr5zGGXtSm07vIm5a3SaJO/aYc2SUGFLXxUV5+3F&#10;GTjU6Q4fm3yVuMnyLf70+emy/zZm8NJ/TkFF6uO/+O97baV+Ok4FQHBkBj3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Q7t4cYAAADeAAAADwAAAAAAAAAAAAAAAACYAgAAZHJz&#10;L2Rvd25yZXYueG1sUEsFBgAAAAAEAAQA9QAAAIsDAAAAAA==&#10;"/>
                      <v:shape id="Text Box 125" o:spid="_x0000_s1189" type="#_x0000_t202" style="position:absolute;left:8496;top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taFMEA&#10;AADeAAAADwAAAGRycy9kb3ducmV2LnhtbERPy6rCMBDdC/cfwlxwI5pafFaj6AXFrY8PGJuxLTaT&#10;0kRb//5GENzN4TxnuW5NKZ5Uu8KyguEgAkGcWl1wpuBy3vVnIJxH1lhaJgUvcrBe/XSWmGjb8JGe&#10;J5+JEMIuQQW591UipUtzMugGtiIO3M3WBn2AdSZ1jU0IN6WMo2giDRYcGnKs6C+n9H56GAW3Q9Mb&#10;z5vr3l+mx9Fki8X0al9KdX/bzQKEp9Z/xR/3QYf58SgewvudcIN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bWhTBAAAA3g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26" o:spid="_x0000_s1190" type="#_x0000_t202" style="position:absolute;left:10080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nEY8IA&#10;AADeAAAADwAAAGRycy9kb3ducmV2LnhtbERP24rCMBB9F/Yfwizsi2zTLV7WahRXUHz18gFjM72w&#10;zaQ00da/N4Lg2xzOdRar3tTiRq2rLCv4iWIQxJnVFRcKzqft9y8I55E11pZJwZ0crJYfgwWm2nZ8&#10;oNvRFyKEsEtRQel9k0rpspIMusg2xIHLbWvQB9gWUrfYhXBTyySOJ9JgxaGhxIY2JWX/x6tRkO+7&#10;4XjWXXb+PD2MJn9YTS/2rtTXZ7+eg/DU+7f45d7rMD8ZJQk83wk3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ycRjwgAAAN4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27" o:spid="_x0000_s1191" type="#_x0000_t202" style="position:absolute;left:7344;top:302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Vh+MQA&#10;AADeAAAADwAAAGRycy9kb3ducmV2LnhtbERP22rCQBB9L/gPywh9KboxtVFjVmkLLb4a/YAxO7lg&#10;djZkVxP/vlso9G0O5zrZfjStuFPvGssKFvMIBHFhdcOVgvPpa7YG4TyyxtYyKXiQg/1u8pRhqu3A&#10;R7rnvhIhhF2KCmrvu1RKV9Rk0M1tRxy40vYGfYB9JXWPQwg3rYyjKJEGGw4NNXb0WVNxzW9GQXkY&#10;Xt42w+Xbn1fHZfKBzepiH0o9T8f3LQhPo/8X/7kPOsyPl/Er/L4Tbp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FYfjEAAAA3gAAAA8AAAAAAAAAAAAAAAAAmAIAAGRycy9k&#10;b3ducmV2LnhtbFBLBQYAAAAABAAEAPUAAACJAwAAAAA=&#10;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28" o:spid="_x0000_s1192" type="#_x0000_t202" style="position:absolute;left:9216;top:201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5jMQA&#10;AADeAAAADwAAAGRycy9kb3ducmV2LnhtbERPS2rDMBDdB3oHMYVuQiPXOE7rRgltISVbOznAxJrY&#10;ptbIWKo/t68Chezm8b6z3U+mFQP1rrGs4GUVgSAurW64UnA+HZ5fQTiPrLG1TApmcrDfPSy2mGk7&#10;ck5D4SsRQthlqKD2vsukdGVNBt3KdsSBu9reoA+wr6TucQzhppVxFKXSYMOhocaOvmoqf4pfo+B6&#10;HJfrt/Hy7c+bPEk/sdlc7KzU0+P08Q7C0+Tv4n/3UYf5cRIncHsn3CB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s+YzEAAAA3gAAAA8AAAAAAAAAAAAAAAAAmAIAAGRycy9k&#10;b3ducmV2LnhtbFBLBQYAAAAABAAEAPUAAACJAwAAAAA=&#10;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29" o:spid="_x0000_s1193" type="#_x0000_t202" style="position:absolute;left:8496;top:31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BcF8MA&#10;AADeAAAADwAAAGRycy9kb3ducmV2LnhtbERPzWrCQBC+F3yHZYReSt0YjLbRVWyhkqvWBxizYxLM&#10;zobs1o1v3xUEb/Px/c5qM5hWXKl3jWUF00kCgri0uuFKwfH35/0DhPPIGlvLpOBGDjbr0csKc20D&#10;7+l68JWIIexyVFB73+VSurImg25iO+LInW1v0EfYV1L3GGK4aWWaJHNpsOHYUGNH3zWVl8OfUXAu&#10;wlv2GU47f1zsZ/MvbBYne1PqdTxslyA8Df4pfrgLHeenszSD+zvxBr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BcF8MAAADeAAAADwAAAAAAAAAAAAAAAACYAgAAZHJzL2Rv&#10;d25yZXYueG1sUEsFBgAAAAAEAAQA9QAAAIgDAAAAAA==&#10;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378797BA" wp14:editId="67D49D53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64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65" name="Line 107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108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109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Line 110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Line 111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" name="Rectangle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1" name="Text Box 1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2" name="Text Box 1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3" name="Text Box 1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4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5" name="Text Box 1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64" o:spid="_x0000_s1194" style="position:absolute;margin-left:302.55pt;margin-top:676.2pt;width:172.8pt;height:100.8pt;z-index:251712512" coordorigin="7344,1584" coordsize="3456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">
                      <v:line id="Line 107" o:spid="_x0000_s1195" style="position:absolute;visibility:visible;mso-wrap-style:square" from="8064,3024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      <v:line id="Line 108" o:spid="_x0000_s1196" style="position:absolute;flip:y;visibility:visible;mso-wrap-style:square" from="8064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<v:line id="Line 109" o:spid="_x0000_s1197" style="position:absolute;visibility:visible;mso-wrap-style:square" from="8640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      <v:line id="Line 110" o:spid="_x0000_s1198" style="position:absolute;visibility:visible;mso-wrap-style:square" from="8640,2160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      <v:line id="Line 111" o:spid="_x0000_s1199" style="position:absolute;flip:y;visibility:visible;mso-wrap-style:square" from="8064,2448" to="921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jNnMQAAADc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/O4e+ZdIF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OM2cxAAAANwAAAAPAAAAAAAAAAAA&#10;AAAAAKECAABkcnMvZG93bnJldi54bWxQSwUGAAAAAAQABAD5AAAAkgMAAAAA&#10;"/>
                      <v:rect id="Rectangle 112" o:spid="_x0000_s1200" style="position:absolute;left:8640;top:288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  <v:shape id="Text Box 113" o:spid="_x0000_s1201" type="#_x0000_t202" style="position:absolute;left:8496;top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aZ98IA&#10;AADcAAAADwAAAGRycy9kb3ducmV2LnhtbERPzWrCQBC+C32HZQq9SN0o1rSpm6AFJVetDzBmxyQ0&#10;Oxuyq0ne3hWE3ubj+511NphG3KhztWUF81kEgriwuuZSwel39/4JwnlkjY1lUjCSgyx9mawx0bbn&#10;A92OvhQhhF2CCirv20RKV1Rk0M1sSxy4i+0M+gC7UuoO+xBuGrmIopU0WHNoqLCln4qKv+PVKLjk&#10;/fTjqz/v/Sk+LFdbrOOzHZV6ex023yA8Df5f/HTnOsyP5/B4Jlwg0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1pn3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14" o:spid="_x0000_s1202" type="#_x0000_t202" style="position:absolute;left:10080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QHgMEA&#10;AADcAAAADwAAAGRycy9kb3ducmV2LnhtbERP24rCMBB9F/Yfwiz4IpquqNXaKLuCi69ePmBsphds&#10;JqXJ2vr3RljwbQ7nOum2N7W4U+sqywq+JhEI4szqigsFl/N+vAThPLLG2jIpeJCD7eZjkGKibcdH&#10;up98IUIIuwQVlN43iZQuK8mgm9iGOHC5bQ36ANtC6ha7EG5qOY2ihTRYcWgosaFdSdnt9GcU5Idu&#10;NF91119/iY+zxQ9W8dU+lBp+9t9rEJ56/xb/uw86zI+n8HomXCA3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gEB4D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15" o:spid="_x0000_s1203" type="#_x0000_t202" style="position:absolute;left:7344;top:302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iiG8IA&#10;AADcAAAADwAAAGRycy9kb3ducmV2LnhtbERP22rCQBB9F/oPyxT6InVjbY1G19AKLXmN9QPG7JgE&#10;s7Mhu+by991CoW9zONfZp6NpRE+dqy0rWC4iEMSF1TWXCs7fn88bEM4ja2wsk4KJHKSHh9keE20H&#10;zqk/+VKEEHYJKqi8bxMpXVGRQbewLXHgrrYz6APsSqk7HEK4aeRLFK2lwZpDQ4UtHSsqbqe7UXDN&#10;hvnbdrh8+XOcv64/sI4vdlLq6XF834HwNPp/8Z8702F+vILfZ8IF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SKIb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16" o:spid="_x0000_s1204" type="#_x0000_t202" style="position:absolute;left:9216;top:201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E6b8EA&#10;AADcAAAADwAAAGRycy9kb3ducmV2LnhtbERP24rCMBB9X/Afwgi+LGuqqN3tNooKiq+6fsDYTC9s&#10;MylNtPXvjSD4NodznXTVm1rcqHWVZQWTcQSCOLO64kLB+W/39Q3CeWSNtWVScCcHq+XgI8VE246P&#10;dDv5QoQQdgkqKL1vEildVpJBN7YNceBy2xr0AbaF1C12IdzUchpFC2mw4tBQYkPbkrL/09UoyA/d&#10;5/ynu+z9OT7OFhus4ou9KzUa9utfEJ56/xa/3Acd5sczeD4TLp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ihOm/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17" o:spid="_x0000_s1205" type="#_x0000_t202" style="position:absolute;left:8496;top:31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2f9MEA&#10;AADcAAAADwAAAGRycy9kb3ducmV2LnhtbERP24rCMBB9F/yHMIIvsqaK2t1uo6ig+KrrB4zN9MI2&#10;k9JEW//eCAv7NodznXTTm1o8qHWVZQWzaQSCOLO64kLB9efw8QnCeWSNtWVS8CQHm/VwkGKibcdn&#10;elx8IUIIuwQVlN43iZQuK8mgm9qGOHC5bQ36ANtC6ha7EG5qOY+ilTRYcWgosaF9Sdnv5W4U5Kdu&#10;svzqbkd/jc+L1Q6r+GafSo1H/fYbhKfe/4v/3Ccd5sdLeD8TLp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ftn/T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09440" behindDoc="0" locked="0" layoutInCell="1" allowOverlap="1" wp14:anchorId="62A4626D" wp14:editId="5760D14E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76" name="Group 1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77" name="Line 59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Line 60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61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Line 62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63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Rectangle 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3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" name="Text Box 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" name="Text Box 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6" name="Text Box 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6" o:spid="_x0000_s1206" style="position:absolute;margin-left:302.55pt;margin-top:676.2pt;width:172.8pt;height:100.8pt;z-index:251709440" coordorigin="7344,1584" coordsize="3456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">
                      <v:line id="Line 59" o:spid="_x0000_s1207" style="position:absolute;visibility:visible;mso-wrap-style:square" from="8064,3024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r18QAAADc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H82g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uvXxAAAANwAAAAPAAAAAAAAAAAA&#10;AAAAAKECAABkcnMvZG93bnJldi54bWxQSwUGAAAAAAQABAD5AAAAkgMAAAAA&#10;"/>
                      <v:line id="Line 60" o:spid="_x0000_s1208" style="position:absolute;flip:y;visibility:visible;mso-wrap-style:square" from="8064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<v:line id="Line 61" o:spid="_x0000_s1209" style="position:absolute;visibility:visible;mso-wrap-style:square" from="8640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XaPs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Z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XaPsUAAADcAAAADwAAAAAAAAAA&#10;AAAAAAChAgAAZHJzL2Rvd25yZXYueG1sUEsFBgAAAAAEAAQA+QAAAJMDAAAAAA==&#10;"/>
                      <v:line id="Line 62" o:spid="_x0000_s1210" style="position:absolute;visibility:visible;mso-wrap-style:square" from="8640,2160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      <v:line id="Line 63" o:spid="_x0000_s1211" style="position:absolute;flip:y;visibility:visible;mso-wrap-style:square" from="8064,2448" to="921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InYMQAAADcAAAADwAAAGRycy9kb3ducmV2LnhtbERPTWsCMRC9F/ofwhR6KTVrKbJdjSKF&#10;ggcvVVnxNm6mm2U3k20SdfvvG0HwNo/3ObPFYDtxJh8axwrGowwEceV0w7WC3fbrNQcRIrLGzjEp&#10;+KMAi/njwwwL7S78TedNrEUK4VCgAhNjX0gZKkMWw8j1xIn7cd5iTNDXUnu8pHDbybcsm0iLDacG&#10;gz19GqrazckqkPn65dcvj+9t2e73H6asyv6wVur5aVhOQUQa4l18c690mp+P4fpMukDO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QidgxAAAANwAAAAPAAAAAAAAAAAA&#10;AAAAAKECAABkcnMvZG93bnJldi54bWxQSwUGAAAAAAQABAD5AAAAkgMAAAAA&#10;"/>
                      <v:rect id="Rectangle 64" o:spid="_x0000_s1212" style="position:absolute;left:8640;top:288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      <v:shape id="Text Box 65" o:spid="_x0000_s1213" type="#_x0000_t202" style="position:absolute;left:8496;top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3SPL8A&#10;AADcAAAADwAAAGRycy9kb3ducmV2LnhtbERPy6rCMBDdC/5DGMGNaOr1XY1yFa649fEBYzO2xWZS&#10;mmjr398Igrs5nOesNo0pxJMql1tWMBxEIIgTq3NOFVzOf/05COeRNRaWScGLHGzW7dYKY21rPtLz&#10;5FMRQtjFqCDzvoyldElGBt3AlsSBu9nKoA+wSqWusA7hppA/UTSVBnMODRmWtMsouZ8eRsHtUPcm&#10;i/q695fZcTzdYj672pdS3U7zuwThqfFf8cd90GH+fATvZ8IF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ndI8vwAAANwAAAAPAAAAAAAAAAAAAAAAAJgCAABkcnMvZG93bnJl&#10;di54bWxQSwUGAAAAAAQABAD1AAAAhAMAAAAA&#10;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66" o:spid="_x0000_s1214" type="#_x0000_t202" style="position:absolute;left:10080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RKSMEA&#10;AADcAAAADwAAAGRycy9kb3ducmV2LnhtbERP22rCQBB9F/oPyxT6IrqxxFt0DVZo8dXLB4zZMQlm&#10;Z0N2m8vfu4WCb3M419mmvalES40rLSuYTSMQxJnVJecKrpfvyQqE88gaK8ukYCAH6e5ttMVE245P&#10;1J59LkIIuwQVFN7XiZQuK8igm9qaOHB32xj0ATa51A12IdxU8jOKFtJgyaGhwJoOBWWP869RcD92&#10;4/m6u/346/IUL76wXN7soNTHe7/fgPDU+5f4333UYf4qhr9nwgVy9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10Skj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67" o:spid="_x0000_s1215" type="#_x0000_t202" style="position:absolute;left:7344;top:302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jv08IA&#10;AADcAAAADwAAAGRycy9kb3ducmV2LnhtbERPyWrDMBC9F/oPYgq9lEROyeK4UUxaSPHVST5gbE1s&#10;U2tkLNXL31eFQm/zeOsc0sm0YqDeNZYVrJYRCOLS6oYrBbfreRGDcB5ZY2uZFMzkID0+Phww0Xbk&#10;nIaLr0QIYZeggtr7LpHSlTUZdEvbEQfubnuDPsC+krrHMYSbVr5G0VYabDg01NjRR03l1+XbKLhn&#10;48tmPxaf/rbL19t3bHaFnZV6fppObyA8Tf5f/OfOdJgfb+D3mXCBP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OO/T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68" o:spid="_x0000_s1216" type="#_x0000_t202" style="position:absolute;left:9216;top:201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pxpMEA&#10;AADcAAAADwAAAGRycy9kb3ducmV2LnhtbERPzYrCMBC+L/gOYQQvy5oqbq3VKKugeNX1AabN2Bab&#10;SWmytr69EYS9zcf3O6tNb2pxp9ZVlhVMxhEI4tzqigsFl9/9VwLCeWSNtWVS8CAHm/XgY4Wpth2f&#10;6H72hQgh7FJUUHrfpFK6vCSDbmwb4sBdbWvQB9gWUrfYhXBTy2kUxdJgxaGhxIZ2JeW3859RcD12&#10;n9+LLjv4y/w0i7dYzTP7UGo07H+WIDz1/l/8dh91mJ/E8HomXC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LqcaT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69" o:spid="_x0000_s1217" type="#_x0000_t202" style="position:absolute;left:8496;top:31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bUP8EA&#10;AADcAAAADwAAAGRycy9kb3ducmV2LnhtbERP24rCMBB9X/Afwgi+LNtUca1Wo6yC4quuHzA20ws2&#10;k9Jkbf17Iwj7NodzndWmN7W4U+sqywrGUQyCOLO64kLB5Xf/NQfhPLLG2jIpeJCDzXrwscJU245P&#10;dD/7QoQQdikqKL1vUildVpJBF9mGOHC5bQ36ANtC6ha7EG5qOYnjmTRYcWgosaFdSdnt/GcU5Mfu&#10;83vRXQ/+kpymsy1WydU+lBoN+58lCE+9/xe/3Ucd5s8TeD0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2m1D/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08416" behindDoc="0" locked="0" layoutInCell="1" allowOverlap="1" wp14:anchorId="384A71C8" wp14:editId="1AFBD455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188" name="Group 1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189" name="Line 47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Line 48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Line 49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2" name="Line 50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Line 51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Rectangle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8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9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88" o:spid="_x0000_s1218" style="position:absolute;margin-left:302.55pt;margin-top:676.2pt;width:172.8pt;height:100.8pt;z-index:251708416" coordorigin="7344,1584" coordsize="3456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">
                      <v:line id="Line 47" o:spid="_x0000_s1219" style="position:absolute;visibility:visible;mso-wrap-style:square" from="8064,3024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<v:line id="Line 48" o:spid="_x0000_s1220" style="position:absolute;flip:y;visibility:visible;mso-wrap-style:square" from="8064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cUJscAAADcAAAADwAAAGRycy9kb3ducmV2LnhtbESPQUsDMRCF74L/IYzgRWy2ItJum5ZS&#10;KHjoxSpbvI2b6WbZzWSbxHb9985B8DbDe/PeN8v16Ht1oZjawAamkwIUcR1sy42Bj/fd4wxUysgW&#10;+8Bk4IcSrFe3N0ssbbjyG10OuVESwqlEAy7nodQ61Y48pkkYiEU7hegxyxobbSNeJdz3+qkoXrTH&#10;lqXB4UBbR3V3+PYG9Gz/cI6br+eu6o7HuavqavjcG3N/N24WoDKN+d/8d/1qBX8u+PKMTK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1xQmxwAAANwAAAAPAAAAAAAA&#10;AAAAAAAAAKECAABkcnMvZG93bnJldi54bWxQSwUGAAAAAAQABAD5AAAAlQMAAAAA&#10;"/>
                      <v:line id="Line 49" o:spid="_x0000_s1221" style="position:absolute;visibility:visible;mso-wrap-style:square" from="8640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zDCxAAAANwAAAAPAAAAAAAAAAAA&#10;AAAAAKECAABkcnMvZG93bnJldi54bWxQSwUGAAAAAAQABAD5AAAAkgMAAAAA&#10;"/>
                      <v:line id="Line 50" o:spid="_x0000_s1222" style="position:absolute;visibility:visible;mso-wrap-style:square" from="8640,2160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a61xAAAANwAAAAPAAAAAAAAAAAA&#10;AAAAAKECAABkcnMvZG93bnJldi54bWxQSwUGAAAAAAQABAD5AAAAkgMAAAAA&#10;"/>
                      <v:line id="Line 51" o:spid="_x0000_s1223" style="position:absolute;flip:y;visibility:visible;mso-wrap-style:square" from="8064,2448" to="921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WKUc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s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BYpRxAAAANwAAAAPAAAAAAAAAAAA&#10;AAAAAKECAABkcnMvZG93bnJldi54bWxQSwUGAAAAAAQABAD5AAAAkgMAAAAA&#10;"/>
                      <v:rect id="Rectangle 52" o:spid="_x0000_s1224" style="position:absolute;left:8640;top:288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7sFs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P1n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Z7sFsMAAADcAAAADwAAAAAAAAAAAAAAAACYAgAAZHJzL2Rv&#10;d25yZXYueG1sUEsFBgAAAAAEAAQA9QAAAIgDAAAAAA==&#10;"/>
                      <v:shape id="Text Box 53" o:spid="_x0000_s1225" type="#_x0000_t202" style="position:absolute;left:8496;top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F5DsEA&#10;AADcAAAADwAAAGRycy9kb3ducmV2LnhtbERPyWrDMBC9F/oPYgq9lFhOyepGMWkhxVcn+YCxNbFN&#10;rZGxVC9/XxUKvc3jrXNIJ9OKgXrXWFawjGIQxKXVDVcKbtfzYgfCeWSNrWVSMJOD9Pj4cMBE25Fz&#10;Gi6+EiGEXYIKau+7REpX1mTQRbYjDtzd9gZ9gH0ldY9jCDetfI3jjTTYcGiosaOPmsqvy7dRcM/G&#10;l/V+LD79bZuvNu/YbAs7K/X8NJ3eQHia/L/4z53pMH+/ht9nwgXy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fheQ7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54" o:spid="_x0000_s1226" type="#_x0000_t202" style="position:absolute;left:10080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PnecEA&#10;AADcAAAADwAAAGRycy9kb3ducmV2LnhtbERPzYrCMBC+L/gOYQQvyzZV3KrVKKugeNX1AabN2Bab&#10;SWmytr69EYS9zcf3O6tNb2pxp9ZVlhWMoxgEcW51xYWCy+/+aw7CeWSNtWVS8CAHm/XgY4Wpth2f&#10;6H72hQgh7FJUUHrfpFK6vCSDLrINceCutjXoA2wLqVvsQrip5SSOE2mw4tBQYkO7kvLb+c8ouB67&#10;z+9Flx38ZXaaJlusZpl9KDUa9j9LEJ56/y9+u486zF8k8HomXCD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cz53n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55" o:spid="_x0000_s1227" type="#_x0000_t202" style="position:absolute;left:7344;top:302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9C4sEA&#10;AADcAAAADwAAAGRycy9kb3ducmV2LnhtbERP24rCMBB9X/Afwgi+LGuquNZWo6yC4quuHzA20ws2&#10;k9Jkbf17Iwj7NodzndWmN7W4U+sqywom4wgEcWZ1xYWCy+/+awHCeWSNtWVS8CAHm/XgY4Wpth2f&#10;6H72hQgh7FJUUHrfpFK6rCSDbmwb4sDltjXoA2wLqVvsQrip5TSK5tJgxaGhxIZ2JWW3859RkB+7&#10;z++kux78JT7N5lus4qt9KDUa9j9LEJ56/y9+u486zE9ieD0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/QuL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56" o:spid="_x0000_s1228" type="#_x0000_t202" style="position:absolute;left:9216;top:201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DWkMQA&#10;AADcAAAADwAAAGRycy9kb3ducmV2LnhtbESPzW7CQAyE75V4h5WRuFSwAbX8BBYElYq48vMAJmuS&#10;iKw3yi4kvH19QOrN1oxnPq82navUk5pQejYwHiWgiDNvS84NXM6/wzmoEJEtVp7JwIsCbNa9jxWm&#10;1rd8pOcp5kpCOKRooIixTrUOWUEOw8jXxKLdfOMwytrk2jbYSrir9CRJptphydJQYE0/BWX308MZ&#10;uB3az+9Fe93Hy+z4Nd1hObv6lzGDfrddgorUxX/z+/pgBX8h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g1pDEAAAA3AAAAA8AAAAAAAAAAAAAAAAAmAIAAGRycy9k&#10;b3ducmV2LnhtbFBLBQYAAAAABAAEAPUAAACJAwAAAAA=&#10;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57" o:spid="_x0000_s1229" type="#_x0000_t202" style="position:absolute;left:8496;top:31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xzC8EA&#10;AADcAAAADwAAAGRycy9kb3ducmV2LnhtbERP24rCMBB9X/Afwiz4sthU8bLtGmUVFF+9fMDYTC9s&#10;MylN1ta/N4Lg2xzOdZbr3tTiRq2rLCsYRzEI4szqigsFl/Nu9A3CeWSNtWVScCcH69XgY4mpth0f&#10;6XbyhQgh7FJUUHrfpFK6rCSDLrINceBy2xr0AbaF1C12IdzUchLHc2mw4tBQYkPbkrK/079RkB+6&#10;r1nSXff+sjhO5xusFld7V2r42f/+gPDU+7f45T7oMD9J4PlMuE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ascwvBAAAA3AAAAA8AAAAAAAAAAAAAAAAAmAIAAGRycy9kb3du&#10;cmV2LnhtbFBLBQYAAAAABAAEAPUAAACGAwAAAAA=&#10;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4A0D9014" wp14:editId="055D28E2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200" name="Group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201" name="Line 35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36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37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Line 38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39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7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8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9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Text Box 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0" o:spid="_x0000_s1230" style="position:absolute;margin-left:302.55pt;margin-top:676.2pt;width:172.8pt;height:100.8pt;z-index:251707392" coordorigin="7344,1584" coordsize="3456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">
                      <v:line id="Line 35" o:spid="_x0000_s1231" style="position:absolute;visibility:visible;mso-wrap-style:square" from="8064,3024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<v:line id="Line 36" o:spid="_x0000_s1232" style="position:absolute;flip:y;visibility:visible;mso-wrap-style:square" from="8064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bbMcYAAADcAAAADwAAAGRycy9kb3ducmV2LnhtbESPQWsCMRSE7wX/Q3gFL6Vmu5RiV6NI&#10;QfDgpVZWvD03r5tlNy9rEnX775tCweMwM98w8+VgO3ElHxrHCl4mGQjiyumGawX7r/XzFESIyBo7&#10;x6TghwIsF6OHORba3fiTrrtYiwThUKACE2NfSBkqQxbDxPXEyft23mJM0tdSe7wluO1knmVv0mLD&#10;acFgTx+GqnZ3sQrkdPt09qvTa1u2h8O7KauyP26VGj8OqxmISEO8h//bG60gz3L4O5OO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m2zHGAAAA3AAAAA8AAAAAAAAA&#10;AAAAAAAAoQIAAGRycy9kb3ducmV2LnhtbFBLBQYAAAAABAAEAPkAAACUAwAAAAA=&#10;"/>
                      <v:line id="Line 37" o:spid="_x0000_s1233" style="position:absolute;visibility:visible;mso-wrap-style:square" from="8640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      <v:line id="Line 38" o:spid="_x0000_s1234" style="position:absolute;visibility:visible;mso-wrap-style:square" from="8640,2160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      <v:line id="Line 39" o:spid="_x0000_s1235" style="position:absolute;flip:y;visibility:visible;mso-wrap-style:square" from="8064,2448" to="921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9DRccAAADc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+wV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j0NFxwAAANwAAAAPAAAAAAAA&#10;AAAAAAAAAKECAABkcnMvZG93bnJldi54bWxQSwUGAAAAAAQABAD5AAAAlQMAAAAA&#10;"/>
                      <v:rect id="Rectangle 40" o:spid="_x0000_s1236" style="position:absolute;left:8640;top:288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8jAcUA&#10;AADcAAAADwAAAGRycy9kb3ducmV2LnhtbESPQWvCQBSE7wX/w/IKvdXdpiA1dROKotijJhdvr9nX&#10;JG32bciuGvvrXaHgcZiZb5hFPtpOnGjwrWMNL1MFgrhypuVaQ1msn99A+IBssHNMGi7kIc8mDwtM&#10;jTvzjk77UIsIYZ+ihiaEPpXSVw1Z9FPXE0fv2w0WQ5RDLc2A5wi3nUyUmkmLLceFBntaNlT97o9W&#10;w1eblPi3KzbKztev4XMsfo6HldZPj+PHO4hAY7iH/9tboyFRM7idiUdAZ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LyMBxQAAANwAAAAPAAAAAAAAAAAAAAAAAJgCAABkcnMv&#10;ZG93bnJldi54bWxQSwUGAAAAAAQABAD1AAAAigMAAAAA&#10;"/>
                      <v:shape id="Text Box 41" o:spid="_x0000_s1237" type="#_x0000_t202" style="position:absolute;left:8496;top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C2GcQA&#10;AADcAAAADwAAAGRycy9kb3ducmV2LnhtbESPzWrDMBCE74W+g9hCLiWRG5q4dS2bNpDia34eYGOt&#10;f6i1MpYa228fFQo5DjPzDZPmk+nElQbXWlbwsopAEJdWt1wrOJ/2yzcQziNr7CyTgpkc5NnjQ4qJ&#10;tiMf6Hr0tQgQdgkqaLzvEyld2ZBBt7I9cfAqOxj0QQ611AOOAW46uY6irTTYclhosKddQ+XP8dco&#10;qIrxefM+Xr79OT68br+wjS92VmrxNH1+gPA0+Xv4v11oBesohr8z4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QthnEAAAA3AAAAA8AAAAAAAAAAAAAAAAAmAIAAGRycy9k&#10;b3ducmV2LnhtbFBLBQYAAAAABAAEAPUAAACJAwAAAAA=&#10;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42" o:spid="_x0000_s1238" type="#_x0000_t202" style="position:absolute;left:10080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8ia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orA2nAlHQK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s8ia70AAADcAAAADwAAAAAAAAAAAAAAAACYAgAAZHJzL2Rvd25yZXYu&#10;eG1sUEsFBgAAAAAEAAQA9QAAAIIDAAAAAA==&#10;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43" o:spid="_x0000_s1239" type="#_x0000_t202" style="position:absolute;left:7344;top:302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H8MIA&#10;AADc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bRHL5nwhGQq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g4fw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44" o:spid="_x0000_s1240" type="#_x0000_t202" style="position:absolute;left:9216;top:201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C4s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hm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EWC4sL0AAADcAAAADwAAAAAAAAAAAAAAAACYAgAAZHJzL2Rvd25yZXYu&#10;eG1sUEsFBgAAAAAEAAQA9QAAAIIDAAAAAA==&#10;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45" o:spid="_x0000_s1241" type="#_x0000_t202" style="position:absolute;left:8496;top:31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wdK8IA&#10;AADcAAAADwAAAGRycy9kb3ducmV2LnhtbESP3YrCMBSE7xd8h3AEbxZNK64/1SgqKN768wDH5tgW&#10;m5PSRFvf3gjCXg4z8w2zWLWmFE+qXWFZQTyIQBCnVhecKbicd/0pCOeRNZaWScGLHKyWnZ8FJto2&#10;fKTnyWciQNglqCD3vkqkdGlOBt3AVsTBu9naoA+yzqSusQlwU8phFI2lwYLDQo4VbXNK76eHUXA7&#10;NL9/s+a695fJcTTeYDG52pdSvW67noPw1Pr/8Ld90AqGcQyfM+EIyOU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LB0r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mc:AlternateContent>
                <mc:Choice Requires="wpg">
                  <w:drawing>
                    <wp:anchor distT="0" distB="0" distL="114300" distR="114300" simplePos="0" relativeHeight="251706368" behindDoc="0" locked="0" layoutInCell="1" allowOverlap="1" wp14:anchorId="61F622DE" wp14:editId="3AA48467">
                      <wp:simplePos x="0" y="0"/>
                      <wp:positionH relativeFrom="column">
                        <wp:posOffset>3842385</wp:posOffset>
                      </wp:positionH>
                      <wp:positionV relativeFrom="paragraph">
                        <wp:posOffset>8587740</wp:posOffset>
                      </wp:positionV>
                      <wp:extent cx="2194560" cy="1280160"/>
                      <wp:effectExtent l="4445" t="0" r="1270" b="0"/>
                      <wp:wrapNone/>
                      <wp:docPr id="212" name="Group 2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94560" cy="1280160"/>
                                <a:chOff x="7344" y="1584"/>
                                <a:chExt cx="3456" cy="2016"/>
                              </a:xfrm>
                            </wpg:grpSpPr>
                            <wps:wsp>
                              <wps:cNvPr id="213" name="Line 23"/>
                              <wps:cNvCnPr/>
                              <wps:spPr bwMode="auto">
                                <a:xfrm>
                                  <a:off x="8064" y="3024"/>
                                  <a:ext cx="230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" name="Line 24"/>
                              <wps:cNvCnPr/>
                              <wps:spPr bwMode="auto">
                                <a:xfrm flipV="1">
                                  <a:off x="8064" y="2160"/>
                                  <a:ext cx="576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25"/>
                              <wps:cNvCnPr/>
                              <wps:spPr bwMode="auto">
                                <a:xfrm>
                                  <a:off x="8640" y="2160"/>
                                  <a:ext cx="0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26"/>
                              <wps:cNvCnPr/>
                              <wps:spPr bwMode="auto">
                                <a:xfrm>
                                  <a:off x="8640" y="2160"/>
                                  <a:ext cx="1728" cy="8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7" name="Line 27"/>
                              <wps:cNvCnPr/>
                              <wps:spPr bwMode="auto">
                                <a:xfrm flipV="1">
                                  <a:off x="8064" y="2448"/>
                                  <a:ext cx="1152" cy="5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8" name="Rectangle 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0" y="2880"/>
                                  <a:ext cx="144" cy="14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158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0" y="244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4" y="3024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16" y="2016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Text Box 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96" y="3168"/>
                                  <a:ext cx="720" cy="43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65519" w:rsidRDefault="00E65519" w:rsidP="00C64B04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12" o:spid="_x0000_s1242" style="position:absolute;margin-left:302.55pt;margin-top:676.2pt;width:172.8pt;height:100.8pt;z-index:251706368" coordorigin="7344,1584" coordsize="3456,20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">
                      <v:line id="Line 23" o:spid="_x0000_s1243" style="position:absolute;visibility:visible;mso-wrap-style:square" from="8064,3024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<v:line id="Line 24" o:spid="_x0000_s1244" style="position:absolute;flip:y;visibility:visible;mso-wrap-style:square" from="8064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wA8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kx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acAPGAAAA3AAAAA8AAAAAAAAA&#10;AAAAAAAAoQIAAGRycy9kb3ducmV2LnhtbFBLBQYAAAAABAAEAPkAAACUAwAAAAA=&#10;"/>
                      <v:line id="Line 25" o:spid="_x0000_s1245" style="position:absolute;visibility:visible;mso-wrap-style:square" from="8640,2160" to="8640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JU58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clTnxwAAANwAAAAPAAAAAAAA&#10;AAAAAAAAAKECAABkcnMvZG93bnJldi54bWxQSwUGAAAAAAQABAD5AAAAlQMAAAAA&#10;"/>
                      <v:line id="Line 26" o:spid="_x0000_s1246" style="position:absolute;visibility:visible;mso-wrap-style:square" from="8640,2160" to="10368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<v:line id="Line 27" o:spid="_x0000_s1247" style="position:absolute;flip:y;visibility:visible;mso-wrap-style:square" from="8064,2448" to="9216,3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judMYAAADcAAAADwAAAGRycy9kb3ducmV2LnhtbESPQWsCMRSE7wX/Q3hCL0WzSqm6GkUK&#10;hR68VGXF23Pz3Cy7edkmqW7/fVMo9DjMzDfMatPbVtzIh9qxgsk4A0FcOl1zpeB4eBvNQYSIrLF1&#10;TAq+KcBmPXhYYa7dnT/oto+VSBAOOSowMXa5lKE0ZDGMXUecvKvzFmOSvpLa4z3BbSunWfYiLdac&#10;Fgx29GqobPZfVoGc754+/fby3BTN6bQwRVl0551Sj8N+uwQRqY//4b/2u1Ywncz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7I7nTGAAAA3AAAAA8AAAAAAAAA&#10;AAAAAAAAoQIAAGRycy9kb3ducmV2LnhtbFBLBQYAAAAABAAEAPkAAACUAwAAAAA=&#10;"/>
                      <v:rect id="Rectangle 28" o:spid="_x0000_s1248" style="position:absolute;left:8640;top:2880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WENcEA&#10;AADcAAAADwAAAGRycy9kb3ducmV2LnhtbERPTYvCMBC9L/gfwgje1rQVZLcaiyiKHrVe9jY2Y1tt&#10;JqWJWv31m8PCHh/ve571phEP6lxtWUE8jkAQF1bXXCo45ZvPLxDOI2tsLJOCFznIFoOPOabaPvlA&#10;j6MvRQhhl6KCyvs2ldIVFRl0Y9sSB+5iO4M+wK6UusNnCDeNTKJoKg3WHBoqbGlVUXE73o2Cc52c&#10;8H3It5H53kz8vs+v95+1UqNhv5yB8NT7f/Gfe6cVJHFYG86EIyA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lhDXBAAAA3AAAAA8AAAAAAAAAAAAAAAAAmAIAAGRycy9kb3du&#10;cmV2LnhtbFBLBQYAAAAABAAEAPUAAACGAwAAAAA=&#10;"/>
                      <v:shape id="Text Box 29" o:spid="_x0000_s1249" type="#_x0000_t202" style="position:absolute;left:8496;top:158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RLcIA&#10;AADcAAAADwAAAGRycy9kb3ducmV2LnhtbESP3YrCMBSE7wXfIRzBG9FU8bcaRYVdvK36AMfm2Bab&#10;k9JEW99+Iyx4OczMN8xm15pSvKh2hWUF41EEgji1uuBMwfXyM1yCcB5ZY2mZFLzJwW7b7Www1rbh&#10;hF5nn4kAYRejgtz7KpbSpTkZdCNbEQfvbmuDPsg6k7rGJsBNKSdRNJcGCw4LOVZ0zCl9nJ9Gwf3U&#10;DGar5vbrr4tkOj9gsbjZt1L9Xrtfg/DU+m/4v33SCibjFXzOhCM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WhEt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30" o:spid="_x0000_s1250" type="#_x0000_t202" style="position:absolute;left:10080;top:244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xyDcAA&#10;AADcAAAADwAAAGRycy9kb3ducmV2LnhtbERPy4rCMBTdC/5DuIIbsallxkc1igozuPXxAbfNtS02&#10;N6WJtv69WQzM8nDem11vavGi1lWWFcyiGARxbnXFhYLb9We6BOE8ssbaMil4k4PddjjYYKptx2d6&#10;XXwhQgi7FBWU3jeplC4vyaCLbEMcuLttDfoA20LqFrsQbmqZxPFcGqw4NJTY0LGk/HF5GgX3Uzf5&#10;XnXZr78tzl/zA1aLzL6VGo/6/RqEp97/i//cJ60gScL8cCYcAb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wxyDcAAAADcAAAADwAAAAAAAAAAAAAAAACYAgAAZHJzL2Rvd25y&#10;ZXYueG1sUEsFBgAAAAAEAAQA9QAAAIUDAAAAAA==&#10;" stroked="f">
                        <v:textbox>
                          <w:txbxContent>
                            <w:p w:rsidR="00E65519" w:rsidRDefault="00E65519" w:rsidP="00C64B04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31" o:spid="_x0000_s1251" type="#_x0000_t202" style="position:absolute;left:7344;top:3024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DXlsQA&#10;AADcAAAADwAAAGRycy9kb3ducmV2LnhtbESPW4vCMBSE34X9D+Es+CLb1OJlrUZZBRdfvfyAY3N6&#10;YZuT0kRb/70RFnwcZuYbZrXpTS3u1LrKsoJxFIMgzqyuuFBwOe+/vkE4j6yxtkwKHuRgs/4YrDDV&#10;tuMj3U++EAHCLkUFpfdNKqXLSjLoItsQBy+3rUEfZFtI3WIX4KaWSRzPpMGKw0KJDe1Kyv5ON6Mg&#10;P3Sj6aK7/vrL/DiZbbGaX+1DqeFn/7ME4an37/B/+6AVJMkYXmfCEZ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A15bEAAAA3AAAAA8AAAAAAAAAAAAAAAAAmAIAAGRycy9k&#10;b3ducmV2LnhtbFBLBQYAAAAABAAEAPUAAACJAwAAAAA=&#10;" stroked="f">
                        <v:textbox>
                          <w:txbxContent>
                            <w:p w:rsidR="00E65519" w:rsidRDefault="00E65519" w:rsidP="00C64B04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32" o:spid="_x0000_s1252" type="#_x0000_t202" style="position:absolute;left:9216;top:2016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JJ4cIA&#10;AADcAAAADwAAAGRycy9kb3ducmV2LnhtbESP3YrCMBSE7wXfIRzBG9F0i7/VKKuw4q0/D3Bsjm2x&#10;OSlNtPXtN4Lg5TAz3zCrTWtK8aTaFZYV/IwiEMSp1QVnCi7nv+EchPPIGkvLpOBFDjbrbmeFibYN&#10;H+l58pkIEHYJKsi9rxIpXZqTQTeyFXHwbrY26IOsM6lrbALclDKOoqk0WHBYyLGiXU7p/fQwCm6H&#10;ZjBZNNe9v8yO4+kWi9nVvpTq99rfJQhPrf+GP+2DVhDHMbzPhCM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kknhwgAAANwAAAAPAAAAAAAAAAAAAAAAAJgCAABkcnMvZG93&#10;bnJldi54bWxQSwUGAAAAAAQABAD1AAAAhwMAAAAA&#10;" stroked="f">
                        <v:textbox>
                          <w:txbxContent>
                            <w:p w:rsidR="00E65519" w:rsidRDefault="00E65519" w:rsidP="00C64B04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33" o:spid="_x0000_s1253" type="#_x0000_t202" style="position:absolute;left:8496;top:3168;width:720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7sesUA&#10;AADcAAAADwAAAGRycy9kb3ducmV2LnhtbESP3WrCQBSE7wXfYTlCb6RuTNtYo6u0hRZvk/oAx+wx&#10;CWbPhuw2P2/fLRS8HGbmG2Z/HE0jeupcbVnBehWBIC6srrlUcP7+fHwF4TyyxsYyKZjIwfEwn+0x&#10;1XbgjPrclyJA2KWooPK+TaV0RUUG3cq2xMG72s6gD7Irpe5wCHDTyDiKEmmw5rBQYUsfFRW3/Mco&#10;uJ6G5ct2uHz58yZ7Tt6x3lzspNTDYnzbgfA0+nv4v33SCuL4Cf7OhCMgD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3ux6xQAAANwAAAAPAAAAAAAAAAAAAAAAAJgCAABkcnMv&#10;ZG93bnJldi54bWxQSwUGAAAAAAQABAD1AAAAigMAAAAA&#10;" stroked="f">
                        <v:textbox>
                          <w:txbxContent>
                            <w:p w:rsidR="00E65519" w:rsidRDefault="00E65519" w:rsidP="00C64B04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54783085" wp14:editId="21EA34A3">
                  <wp:extent cx="3057525" cy="2047875"/>
                  <wp:effectExtent l="0" t="0" r="0" b="0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7525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</w:rPr>
              <w:t>0,25</w:t>
            </w:r>
          </w:p>
        </w:tc>
      </w:tr>
      <w:tr w:rsidR="00E65519" w:rsidRPr="00E65519" w:rsidTr="009447C4">
        <w:tc>
          <w:tcPr>
            <w:tcW w:w="679" w:type="dxa"/>
            <w:vMerge w:val="restart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 w:val="restart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a) 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1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Xét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 xml:space="preserve"> AHB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à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BCD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ó: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 </w: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60" w:dyaOrig="240">
                <v:shape id="_x0000_i1061" type="#_x0000_t75" style="width:12.75pt;height:12pt" o:ole="">
                  <v:imagedata r:id="rId59" o:title=""/>
                </v:shape>
                <o:OLEObject Type="Embed" ProgID="Equation.3" ShapeID="_x0000_i1061" DrawAspect="Content" ObjectID="_1677657435" r:id="rId60"/>
              </w:objec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t>BCD =</w: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object w:dxaOrig="260" w:dyaOrig="240">
                <v:shape id="_x0000_i1062" type="#_x0000_t75" style="width:12.75pt;height:12pt" o:ole="">
                  <v:imagedata r:id="rId59" o:title=""/>
                </v:shape>
                <o:OLEObject Type="Embed" ProgID="Equation.3" ShapeID="_x0000_i1062" DrawAspect="Content" ObjectID="_1677657436" r:id="rId61"/>
              </w:objec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</w:rPr>
              <w:t>AHB = 90</w:t>
            </w:r>
            <w:r w:rsidRPr="00E65519">
              <w:rPr>
                <w:rFonts w:ascii="Times New Roman" w:hAnsi="Times New Roman" w:cs="Times New Roman"/>
                <w:bCs/>
                <w:position w:val="-4"/>
                <w:sz w:val="24"/>
                <w:szCs w:val="24"/>
                <w:vertAlign w:val="superscript"/>
              </w:rPr>
              <w:t>0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 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65519" w:rsidRPr="00E65519" w:rsidTr="009447C4">
        <w:tc>
          <w:tcPr>
            <w:tcW w:w="67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670F91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nl-N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bCs/>
                      <w:position w:val="-4"/>
                      <w:sz w:val="24"/>
                      <w:szCs w:val="24"/>
                    </w:rPr>
                    <w:object w:dxaOrig="260" w:dyaOrig="240">
                      <v:shape id="_x0000_i1072" type="#_x0000_t75" style="width:12.75pt;height:12pt" o:ole="">
                        <v:imagedata r:id="rId59" o:title=""/>
                      </v:shape>
                      <o:OLEObject Type="Embed" ProgID="Equation.3" ShapeID="_x0000_i1072" DrawAspect="Content" ObjectID="_1677657437" r:id="rId62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  <w:sz w:val="24"/>
                      <w:szCs w:val="24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nl-NL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nl-NL"/>
                </w:rPr>
                <m:t>=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nl-NL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bCs/>
                      <w:position w:val="-4"/>
                      <w:sz w:val="24"/>
                      <w:szCs w:val="24"/>
                    </w:rPr>
                    <w:object w:dxaOrig="260" w:dyaOrig="240">
                      <v:shape id="_x0000_i1073" type="#_x0000_t75" style="width:12.75pt;height:12pt" o:ole="">
                        <v:imagedata r:id="rId59" o:title=""/>
                      </v:shape>
                      <o:OLEObject Type="Embed" ProgID="Equation.3" ShapeID="_x0000_i1073" DrawAspect="Content" ObjectID="_1677657438" r:id="rId63"/>
                    </w:objec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position w:val="-4"/>
                      <w:sz w:val="24"/>
                      <w:szCs w:val="24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nl-NL"/>
                    </w:rPr>
                    <m:t>1</m:t>
                  </m:r>
                </m:sub>
              </m:sSub>
            </m:oMath>
            <w:r w:rsidR="00E65519"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hai góc so le trong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Do đó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 xml:space="preserve"> AHB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đồng dạng với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BCD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(g-g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vMerge w:val="restart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 w:val="restart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b) 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1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a có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 xml:space="preserve"> AHB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 đồng dạng với 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sym w:font="Symbol" w:char="F044"/>
            </w:r>
            <w:r w:rsidRPr="00E65519">
              <w:rPr>
                <w:rFonts w:ascii="Times New Roman" w:hAnsi="Times New Roman" w:cs="Times New Roman"/>
                <w:i/>
                <w:sz w:val="24"/>
                <w:szCs w:val="24"/>
                <w:lang w:val="nl-NL"/>
              </w:rPr>
              <w:t>BCD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&gt;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80" w:dyaOrig="620">
                <v:shape id="_x0000_i1063" type="#_x0000_t75" style="width:123.75pt;height:30.75pt" o:ole="">
                  <v:imagedata r:id="rId64" o:title=""/>
                </v:shape>
                <o:OLEObject Type="Embed" ProgID="Equation.DSMT4" ShapeID="_x0000_i1063" DrawAspect="Content" ObjectID="_1677657439" r:id="rId6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1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Lại có CE là đường phân giác trong tam giác BCD =&gt;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064" type="#_x0000_t75" style="width:53.25pt;height:30.75pt" o:ole="">
                  <v:imagedata r:id="rId66" o:title=""/>
                </v:shape>
                <o:OLEObject Type="Embed" ProgID="Equation.DSMT4" ShapeID="_x0000_i1064" DrawAspect="Content" ObjectID="_1677657440" r:id="rId6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2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Từ (1) và (2) =&gt;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120" w:dyaOrig="620">
                <v:shape id="_x0000_i1065" type="#_x0000_t75" style="width:156pt;height:30.75pt" o:ole="">
                  <v:imagedata r:id="rId68" o:title=""/>
                </v:shape>
                <o:OLEObject Type="Embed" ProgID="Equation.DSMT4" ShapeID="_x0000_i1065" DrawAspect="Content" ObjectID="_1677657441" r:id="rId69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(đpcm).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c)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(0,75đ)</w:t>
            </w: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ính được AH = 4,8 cm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ính được EB =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340" w:dyaOrig="620">
                <v:shape id="_x0000_i1066" type="#_x0000_t75" style="width:17.25pt;height:30.75pt" o:ole="">
                  <v:imagedata r:id="rId70" o:title=""/>
                </v:shape>
                <o:OLEObject Type="Embed" ProgID="Equation.DSMT4" ShapeID="_x0000_i1066" DrawAspect="Content" ObjectID="_1677657442" r:id="rId71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cm; ED =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360" w:dyaOrig="620">
                <v:shape id="_x0000_i1067" type="#_x0000_t75" style="width:18pt;height:30.75pt" o:ole="">
                  <v:imagedata r:id="rId72" o:title=""/>
                </v:shape>
                <o:OLEObject Type="Embed" ProgID="Equation.DSMT4" ShapeID="_x0000_i1067" DrawAspect="Content" ObjectID="_1677657443" r:id="rId73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cm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Từ Tính được HB = 6,4cm 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Suy ra HE =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340" w:dyaOrig="620">
                <v:shape id="_x0000_i1068" type="#_x0000_t75" style="width:17.25pt;height:30.75pt" o:ole="">
                  <v:imagedata r:id="rId74" o:title=""/>
                </v:shape>
                <o:OLEObject Type="Embed" ProgID="Equation.DSMT4" ShapeID="_x0000_i1068" DrawAspect="Content" ObjectID="_1677657444" r:id="rId75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cm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336"/>
        </w:trPr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2000" w:dyaOrig="620">
                <v:shape id="_x0000_i1069" type="#_x0000_t75" style="width:99.75pt;height:30.75pt" o:ole="">
                  <v:imagedata r:id="rId76" o:title=""/>
                </v:shape>
                <o:OLEObject Type="Embed" ProgID="Equation.DSMT4" ShapeID="_x0000_i1069" DrawAspect="Content" ObjectID="_1677657445" r:id="rId77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 4,8. </w:t>
            </w:r>
            <w:r w:rsidRPr="00E65519">
              <w:rPr>
                <w:rFonts w:ascii="Times New Roman" w:hAnsi="Times New Roman" w:cs="Times New Roman"/>
                <w:position w:val="-24"/>
                <w:sz w:val="24"/>
                <w:szCs w:val="24"/>
                <w:lang w:val="nl-NL"/>
              </w:rPr>
              <w:object w:dxaOrig="340" w:dyaOrig="620">
                <v:shape id="_x0000_i1070" type="#_x0000_t75" style="width:17.25pt;height:30.75pt" o:ole="">
                  <v:imagedata r:id="rId74" o:title=""/>
                </v:shape>
                <o:OLEObject Type="Embed" ProgID="Equation.DSMT4" ShapeID="_x0000_i1070" DrawAspect="Content" ObjectID="_1677657446" r:id="rId78"/>
              </w:object>
            </w:r>
            <w:r w:rsidRPr="00E65519">
              <w:rPr>
                <w:rFonts w:ascii="Times New Roman" w:hAnsi="Times New Roman" w:cs="Times New Roman"/>
                <w:position w:val="-10"/>
                <w:sz w:val="24"/>
                <w:szCs w:val="24"/>
                <w:lang w:val="nl-NL"/>
              </w:rPr>
              <w:object w:dxaOrig="780" w:dyaOrig="320">
                <v:shape id="_x0000_i1071" type="#_x0000_t75" style="width:39pt;height:15.75pt" o:ole="">
                  <v:imagedata r:id="rId79" o:title=""/>
                </v:shape>
                <o:OLEObject Type="Embed" ProgID="Equation.DSMT4" ShapeID="_x0000_i1071" DrawAspect="Content" ObjectID="_1677657447" r:id="rId80"/>
              </w:objec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cm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nl-NL"/>
              </w:rPr>
              <w:t>2</w:t>
            </w:r>
            <w:r w:rsidRPr="00E65519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)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,25</w:t>
            </w:r>
          </w:p>
        </w:tc>
      </w:tr>
      <w:tr w:rsidR="00E65519" w:rsidRPr="00E65519" w:rsidTr="009447C4">
        <w:trPr>
          <w:trHeight w:val="449"/>
        </w:trPr>
        <w:tc>
          <w:tcPr>
            <w:tcW w:w="67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5</w:t>
            </w:r>
          </w:p>
        </w:tc>
        <w:tc>
          <w:tcPr>
            <w:tcW w:w="919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noProof/>
                <w:sz w:val="24"/>
                <w:szCs w:val="24"/>
                <w:lang w:val="fr-FR" w:eastAsia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  <w:t>0,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>Ta có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M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a+202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21(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2a+2021)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21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0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2.2021.a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021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(a-2021)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≥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0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021</m:t>
                    </m:r>
                  </m:den>
                </m:f>
              </m:oMath>
            </m:oMathPara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Dấu “=” xảy ra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a - 2021 = 0 </w:t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sym w:font="Symbol" w:char="F0DB"/>
            </w: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 a = 2021.</w:t>
            </w:r>
          </w:p>
          <w:p w:rsidR="00E65519" w:rsidRPr="00E65519" w:rsidRDefault="00E65519" w:rsidP="009447C4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</w:rPr>
              <w:t xml:space="preserve">Vậy với a =2021 thì M nhận giá trị nhỏ nhất là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2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021</m:t>
                  </m:r>
                </m:den>
              </m:f>
            </m:oMath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5</w:t>
            </w: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E65519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0.25</w:t>
            </w:r>
          </w:p>
        </w:tc>
      </w:tr>
      <w:tr w:rsidR="00E65519" w:rsidRPr="00E65519" w:rsidTr="009447C4">
        <w:tc>
          <w:tcPr>
            <w:tcW w:w="67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  <w:tc>
          <w:tcPr>
            <w:tcW w:w="919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7654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ind w:left="720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:rsidR="00E65519" w:rsidRPr="00E65519" w:rsidRDefault="00E65519" w:rsidP="009447C4">
            <w:pPr>
              <w:rPr>
                <w:rFonts w:ascii="Times New Roman" w:hAnsi="Times New Roman" w:cs="Times New Roman"/>
                <w:b/>
                <w:sz w:val="24"/>
                <w:szCs w:val="24"/>
                <w:lang w:val="fr-FR"/>
              </w:rPr>
            </w:pPr>
          </w:p>
        </w:tc>
      </w:tr>
    </w:tbl>
    <w:p w:rsidR="00E65519" w:rsidRPr="00E65519" w:rsidRDefault="00E65519" w:rsidP="00C64B04">
      <w:pPr>
        <w:tabs>
          <w:tab w:val="left" w:pos="1945"/>
        </w:tabs>
        <w:rPr>
          <w:rFonts w:ascii="Times New Roman" w:hAnsi="Times New Roman" w:cs="Times New Roman"/>
          <w:i/>
          <w:sz w:val="24"/>
          <w:szCs w:val="24"/>
          <w:lang w:val="fr-FR"/>
        </w:rPr>
      </w:pPr>
    </w:p>
    <w:p w:rsidR="00E65519" w:rsidRPr="00E65519" w:rsidRDefault="00E65519" w:rsidP="00C64B04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  <w:lang w:val="fr-FR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fr-FR"/>
        </w:rPr>
        <w:t xml:space="preserve">*Ghi chú: </w:t>
      </w:r>
      <w:r w:rsidRPr="00E65519">
        <w:rPr>
          <w:rFonts w:ascii="Times New Roman" w:hAnsi="Times New Roman" w:cs="Times New Roman"/>
          <w:b/>
          <w:i/>
          <w:sz w:val="24"/>
          <w:szCs w:val="24"/>
          <w:lang w:val="fr-FR"/>
        </w:rPr>
        <w:t xml:space="preserve">- Trên đây chỉ là hướng dẫn chấm, bài làm của học sinh cần lập luận chặt chẽ. </w:t>
      </w:r>
    </w:p>
    <w:p w:rsidR="00E65519" w:rsidRPr="00E65519" w:rsidRDefault="00E65519" w:rsidP="00C64B04">
      <w:pPr>
        <w:spacing w:line="360" w:lineRule="auto"/>
        <w:ind w:left="360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65519">
        <w:rPr>
          <w:rFonts w:ascii="Times New Roman" w:hAnsi="Times New Roman" w:cs="Times New Roman"/>
          <w:b/>
          <w:sz w:val="24"/>
          <w:szCs w:val="24"/>
          <w:lang w:val="fr-FR"/>
        </w:rPr>
        <w:t xml:space="preserve">           - </w:t>
      </w:r>
      <w:r w:rsidRPr="00E65519">
        <w:rPr>
          <w:rFonts w:ascii="Times New Roman" w:hAnsi="Times New Roman" w:cs="Times New Roman"/>
          <w:b/>
          <w:i/>
          <w:sz w:val="24"/>
          <w:szCs w:val="24"/>
          <w:lang w:val="fr-FR"/>
        </w:rPr>
        <w:t>Học sinh làm cách khác đúng, lập luận chặt chẽ vẫn cho điểm tối đa.</w:t>
      </w:r>
    </w:p>
    <w:p w:rsidR="00E65519" w:rsidRPr="00E65519" w:rsidRDefault="00E65519" w:rsidP="00C64B04">
      <w:pPr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E65519" w:rsidRPr="00E65519" w:rsidRDefault="00E65519" w:rsidP="000B0F6D">
      <w:pPr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E65519" w:rsidRPr="00E65519" w:rsidRDefault="00E65519">
      <w:pPr>
        <w:spacing w:line="360" w:lineRule="auto"/>
        <w:ind w:right="45"/>
        <w:jc w:val="both"/>
        <w:rPr>
          <w:rFonts w:ascii="Times New Roman" w:hAnsi="Times New Roman" w:cs="Times New Roman"/>
          <w:sz w:val="24"/>
          <w:szCs w:val="24"/>
        </w:rPr>
      </w:pPr>
    </w:p>
    <w:sectPr w:rsidR="00E65519" w:rsidRPr="00E65519" w:rsidSect="00E65519">
      <w:headerReference w:type="even" r:id="rId81"/>
      <w:headerReference w:type="default" r:id="rId82"/>
      <w:footerReference w:type="even" r:id="rId83"/>
      <w:footerReference w:type="default" r:id="rId84"/>
      <w:headerReference w:type="first" r:id="rId85"/>
      <w:footerReference w:type="first" r:id="rId86"/>
      <w:pgSz w:w="11906" w:h="16838"/>
      <w:pgMar w:top="720" w:right="720" w:bottom="720" w:left="720" w:header="426" w:footer="1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0F91" w:rsidRDefault="00670F91" w:rsidP="00E65519">
      <w:r>
        <w:separator/>
      </w:r>
    </w:p>
  </w:endnote>
  <w:endnote w:type="continuationSeparator" w:id="0">
    <w:p w:rsidR="00670F91" w:rsidRDefault="00670F91" w:rsidP="00E655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4B" w:rsidRDefault="000F234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519" w:rsidRPr="00E65519" w:rsidRDefault="00E65519">
    <w:pPr>
      <w:pStyle w:val="Footer"/>
      <w:pBdr>
        <w:top w:val="thinThickSmallGap" w:sz="24" w:space="1" w:color="823B0B" w:themeColor="accent2" w:themeShade="7F"/>
      </w:pBdr>
      <w:jc w:val="center"/>
      <w:rPr>
        <w:rFonts w:ascii="Times New Roman" w:eastAsiaTheme="majorEastAsia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4B" w:rsidRDefault="000F234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0F91" w:rsidRDefault="00670F91" w:rsidP="00E65519">
      <w:r>
        <w:separator/>
      </w:r>
    </w:p>
  </w:footnote>
  <w:footnote w:type="continuationSeparator" w:id="0">
    <w:p w:rsidR="00670F91" w:rsidRDefault="00670F91" w:rsidP="00E655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4B" w:rsidRDefault="000F234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5519" w:rsidRPr="00E65519" w:rsidRDefault="00E65519" w:rsidP="00E65519">
    <w:pPr>
      <w:pStyle w:val="Header"/>
      <w:tabs>
        <w:tab w:val="left" w:pos="3045"/>
        <w:tab w:val="center" w:pos="5112"/>
      </w:tabs>
      <w:jc w:val="center"/>
      <w:rPr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234B" w:rsidRDefault="000F234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B6F6401"/>
    <w:multiLevelType w:val="singleLevel"/>
    <w:tmpl w:val="8B6F6401"/>
    <w:lvl w:ilvl="0">
      <w:start w:val="1"/>
      <w:numFmt w:val="upperLetter"/>
      <w:suff w:val="space"/>
      <w:lvlText w:val="%1."/>
      <w:lvlJc w:val="left"/>
    </w:lvl>
  </w:abstractNum>
  <w:abstractNum w:abstractNumId="1">
    <w:nsid w:val="B971DCCF"/>
    <w:multiLevelType w:val="singleLevel"/>
    <w:tmpl w:val="B971DCCF"/>
    <w:lvl w:ilvl="0">
      <w:start w:val="5"/>
      <w:numFmt w:val="decimal"/>
      <w:suff w:val="space"/>
      <w:lvlText w:val="%1."/>
      <w:lvlJc w:val="left"/>
    </w:lvl>
  </w:abstractNum>
  <w:abstractNum w:abstractNumId="2">
    <w:nsid w:val="D2EF9645"/>
    <w:multiLevelType w:val="singleLevel"/>
    <w:tmpl w:val="D2EF9645"/>
    <w:lvl w:ilvl="0">
      <w:start w:val="1"/>
      <w:numFmt w:val="upperLetter"/>
      <w:suff w:val="space"/>
      <w:lvlText w:val="%1."/>
      <w:lvlJc w:val="left"/>
    </w:lvl>
  </w:abstractNum>
  <w:abstractNum w:abstractNumId="3">
    <w:nsid w:val="0199723E"/>
    <w:multiLevelType w:val="hybridMultilevel"/>
    <w:tmpl w:val="33F6B340"/>
    <w:lvl w:ilvl="0" w:tplc="D550DF76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4">
    <w:nsid w:val="04530352"/>
    <w:multiLevelType w:val="hybridMultilevel"/>
    <w:tmpl w:val="9F5CF84E"/>
    <w:lvl w:ilvl="0" w:tplc="5DE0E19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FC55B67"/>
    <w:multiLevelType w:val="singleLevel"/>
    <w:tmpl w:val="0FC55B67"/>
    <w:lvl w:ilvl="0">
      <w:start w:val="1"/>
      <w:numFmt w:val="decimal"/>
      <w:suff w:val="space"/>
      <w:lvlText w:val="%1."/>
      <w:lvlJc w:val="left"/>
    </w:lvl>
  </w:abstractNum>
  <w:abstractNum w:abstractNumId="6">
    <w:nsid w:val="15FE759D"/>
    <w:multiLevelType w:val="hybridMultilevel"/>
    <w:tmpl w:val="0E8080AE"/>
    <w:lvl w:ilvl="0" w:tplc="FD565068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>
    <w:nsid w:val="163B146C"/>
    <w:multiLevelType w:val="hybridMultilevel"/>
    <w:tmpl w:val="4C885266"/>
    <w:lvl w:ilvl="0" w:tplc="6458ED22">
      <w:start w:val="1"/>
      <w:numFmt w:val="decimal"/>
      <w:lvlText w:val="%1."/>
      <w:lvlJc w:val="left"/>
      <w:pPr>
        <w:ind w:left="2160" w:hanging="360"/>
      </w:pPr>
      <w:rPr>
        <w:rFonts w:ascii="Times New Roman" w:eastAsia="Times New Roman" w:hAnsi="Times New Roman" w:cs="Times New Roman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8">
    <w:nsid w:val="164D308C"/>
    <w:multiLevelType w:val="hybridMultilevel"/>
    <w:tmpl w:val="4F8C01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6F132A"/>
    <w:multiLevelType w:val="multilevel"/>
    <w:tmpl w:val="186F132A"/>
    <w:lvl w:ilvl="0">
      <w:start w:val="1"/>
      <w:numFmt w:val="lowerLetter"/>
      <w:lvlText w:val="%1)"/>
      <w:lvlJc w:val="left"/>
      <w:pPr>
        <w:ind w:left="43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152" w:hanging="360"/>
      </w:pPr>
    </w:lvl>
    <w:lvl w:ilvl="2">
      <w:start w:val="1"/>
      <w:numFmt w:val="lowerRoman"/>
      <w:lvlText w:val="%3."/>
      <w:lvlJc w:val="right"/>
      <w:pPr>
        <w:ind w:left="1872" w:hanging="180"/>
      </w:pPr>
    </w:lvl>
    <w:lvl w:ilvl="3">
      <w:start w:val="1"/>
      <w:numFmt w:val="decimal"/>
      <w:lvlText w:val="%4."/>
      <w:lvlJc w:val="left"/>
      <w:pPr>
        <w:ind w:left="2592" w:hanging="360"/>
      </w:pPr>
    </w:lvl>
    <w:lvl w:ilvl="4">
      <w:start w:val="1"/>
      <w:numFmt w:val="lowerLetter"/>
      <w:lvlText w:val="%5."/>
      <w:lvlJc w:val="left"/>
      <w:pPr>
        <w:ind w:left="3312" w:hanging="360"/>
      </w:pPr>
    </w:lvl>
    <w:lvl w:ilvl="5">
      <w:start w:val="1"/>
      <w:numFmt w:val="lowerRoman"/>
      <w:lvlText w:val="%6."/>
      <w:lvlJc w:val="right"/>
      <w:pPr>
        <w:ind w:left="4032" w:hanging="180"/>
      </w:pPr>
    </w:lvl>
    <w:lvl w:ilvl="6">
      <w:start w:val="1"/>
      <w:numFmt w:val="decimal"/>
      <w:lvlText w:val="%7."/>
      <w:lvlJc w:val="left"/>
      <w:pPr>
        <w:ind w:left="4752" w:hanging="360"/>
      </w:pPr>
    </w:lvl>
    <w:lvl w:ilvl="7">
      <w:start w:val="1"/>
      <w:numFmt w:val="lowerLetter"/>
      <w:lvlText w:val="%8."/>
      <w:lvlJc w:val="left"/>
      <w:pPr>
        <w:ind w:left="5472" w:hanging="360"/>
      </w:pPr>
    </w:lvl>
    <w:lvl w:ilvl="8">
      <w:start w:val="1"/>
      <w:numFmt w:val="lowerRoman"/>
      <w:lvlText w:val="%9."/>
      <w:lvlJc w:val="right"/>
      <w:pPr>
        <w:ind w:left="6192" w:hanging="180"/>
      </w:pPr>
    </w:lvl>
  </w:abstractNum>
  <w:abstractNum w:abstractNumId="10">
    <w:nsid w:val="237168FC"/>
    <w:multiLevelType w:val="singleLevel"/>
    <w:tmpl w:val="237168FC"/>
    <w:lvl w:ilvl="0">
      <w:start w:val="1"/>
      <w:numFmt w:val="decimal"/>
      <w:suff w:val="space"/>
      <w:lvlText w:val="(%1)"/>
      <w:lvlJc w:val="left"/>
    </w:lvl>
  </w:abstractNum>
  <w:abstractNum w:abstractNumId="11">
    <w:nsid w:val="28DB12AC"/>
    <w:multiLevelType w:val="hybridMultilevel"/>
    <w:tmpl w:val="730AE6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F3796A"/>
    <w:multiLevelType w:val="singleLevel"/>
    <w:tmpl w:val="33F3796A"/>
    <w:lvl w:ilvl="0">
      <w:start w:val="1"/>
      <w:numFmt w:val="upperLetter"/>
      <w:suff w:val="space"/>
      <w:lvlText w:val="%1."/>
      <w:lvlJc w:val="left"/>
    </w:lvl>
  </w:abstractNum>
  <w:abstractNum w:abstractNumId="13">
    <w:nsid w:val="34A26EC8"/>
    <w:multiLevelType w:val="hybridMultilevel"/>
    <w:tmpl w:val="94C4953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37A14FA7"/>
    <w:multiLevelType w:val="hybridMultilevel"/>
    <w:tmpl w:val="46966A6C"/>
    <w:lvl w:ilvl="0" w:tplc="4F0E538A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5">
    <w:nsid w:val="488D7BC8"/>
    <w:multiLevelType w:val="multilevel"/>
    <w:tmpl w:val="488D7BC8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16D05C4"/>
    <w:multiLevelType w:val="hybridMultilevel"/>
    <w:tmpl w:val="5AF82DB2"/>
    <w:lvl w:ilvl="0" w:tplc="63C62CC8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16F67C4"/>
    <w:multiLevelType w:val="hybridMultilevel"/>
    <w:tmpl w:val="BB4CE6F4"/>
    <w:lvl w:ilvl="0" w:tplc="28D24E56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8">
    <w:nsid w:val="51EA51D8"/>
    <w:multiLevelType w:val="multilevel"/>
    <w:tmpl w:val="15B291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44945F9"/>
    <w:multiLevelType w:val="hybridMultilevel"/>
    <w:tmpl w:val="94C4953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56BF1F2B"/>
    <w:multiLevelType w:val="hybridMultilevel"/>
    <w:tmpl w:val="D91EF404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5A861FE8"/>
    <w:multiLevelType w:val="hybridMultilevel"/>
    <w:tmpl w:val="C4E2C9F8"/>
    <w:lvl w:ilvl="0" w:tplc="035669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421E72"/>
    <w:multiLevelType w:val="hybridMultilevel"/>
    <w:tmpl w:val="E17CF39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E257008"/>
    <w:multiLevelType w:val="hybridMultilevel"/>
    <w:tmpl w:val="94C4953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5E90158B"/>
    <w:multiLevelType w:val="hybridMultilevel"/>
    <w:tmpl w:val="81EA70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06A0E6F"/>
    <w:multiLevelType w:val="hybridMultilevel"/>
    <w:tmpl w:val="33BAF2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3B26DAD"/>
    <w:multiLevelType w:val="multilevel"/>
    <w:tmpl w:val="63B26DA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5C508A6"/>
    <w:multiLevelType w:val="hybridMultilevel"/>
    <w:tmpl w:val="94C4953C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700A3B2E"/>
    <w:multiLevelType w:val="singleLevel"/>
    <w:tmpl w:val="700A3B2E"/>
    <w:lvl w:ilvl="0">
      <w:start w:val="1"/>
      <w:numFmt w:val="upperLetter"/>
      <w:suff w:val="space"/>
      <w:lvlText w:val="%1."/>
      <w:lvlJc w:val="left"/>
    </w:lvl>
  </w:abstractNum>
  <w:abstractNum w:abstractNumId="29">
    <w:nsid w:val="76310D4E"/>
    <w:multiLevelType w:val="hybridMultilevel"/>
    <w:tmpl w:val="AC2CAB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765205F"/>
    <w:multiLevelType w:val="hybridMultilevel"/>
    <w:tmpl w:val="816CA410"/>
    <w:lvl w:ilvl="0" w:tplc="BEEE42FE">
      <w:start w:val="2"/>
      <w:numFmt w:val="bullet"/>
      <w:lvlText w:val="-"/>
      <w:lvlJc w:val="left"/>
      <w:pPr>
        <w:ind w:left="25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10"/>
  </w:num>
  <w:num w:numId="4">
    <w:abstractNumId w:val="12"/>
  </w:num>
  <w:num w:numId="5">
    <w:abstractNumId w:val="0"/>
  </w:num>
  <w:num w:numId="6">
    <w:abstractNumId w:val="2"/>
  </w:num>
  <w:num w:numId="7">
    <w:abstractNumId w:val="28"/>
  </w:num>
  <w:num w:numId="8">
    <w:abstractNumId w:val="15"/>
  </w:num>
  <w:num w:numId="9">
    <w:abstractNumId w:val="26"/>
  </w:num>
  <w:num w:numId="10">
    <w:abstractNumId w:val="9"/>
  </w:num>
  <w:num w:numId="11">
    <w:abstractNumId w:val="18"/>
  </w:num>
  <w:num w:numId="12">
    <w:abstractNumId w:val="22"/>
  </w:num>
  <w:num w:numId="13">
    <w:abstractNumId w:val="24"/>
  </w:num>
  <w:num w:numId="14">
    <w:abstractNumId w:val="29"/>
  </w:num>
  <w:num w:numId="15">
    <w:abstractNumId w:val="25"/>
  </w:num>
  <w:num w:numId="16">
    <w:abstractNumId w:val="11"/>
  </w:num>
  <w:num w:numId="17">
    <w:abstractNumId w:val="21"/>
  </w:num>
  <w:num w:numId="18">
    <w:abstractNumId w:val="8"/>
  </w:num>
  <w:num w:numId="19">
    <w:abstractNumId w:val="16"/>
  </w:num>
  <w:num w:numId="20">
    <w:abstractNumId w:val="17"/>
  </w:num>
  <w:num w:numId="21">
    <w:abstractNumId w:val="7"/>
  </w:num>
  <w:num w:numId="22">
    <w:abstractNumId w:val="30"/>
  </w:num>
  <w:num w:numId="23">
    <w:abstractNumId w:val="14"/>
  </w:num>
  <w:num w:numId="24">
    <w:abstractNumId w:val="3"/>
  </w:num>
  <w:num w:numId="25">
    <w:abstractNumId w:val="6"/>
  </w:num>
  <w:num w:numId="26">
    <w:abstractNumId w:val="23"/>
  </w:num>
  <w:num w:numId="27">
    <w:abstractNumId w:val="20"/>
  </w:num>
  <w:num w:numId="28">
    <w:abstractNumId w:val="4"/>
  </w:num>
  <w:num w:numId="29">
    <w:abstractNumId w:val="19"/>
  </w:num>
  <w:num w:numId="30">
    <w:abstractNumId w:val="13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BFD6E94"/>
    <w:rsid w:val="000F234B"/>
    <w:rsid w:val="002614D7"/>
    <w:rsid w:val="005F4F52"/>
    <w:rsid w:val="00670F91"/>
    <w:rsid w:val="007A31AF"/>
    <w:rsid w:val="00E23FC7"/>
    <w:rsid w:val="00E65519"/>
    <w:rsid w:val="0B3B77F9"/>
    <w:rsid w:val="0C89561C"/>
    <w:rsid w:val="16020484"/>
    <w:rsid w:val="18115AB7"/>
    <w:rsid w:val="1CFA244E"/>
    <w:rsid w:val="1F137703"/>
    <w:rsid w:val="28752682"/>
    <w:rsid w:val="2AFF3284"/>
    <w:rsid w:val="2CD46729"/>
    <w:rsid w:val="32506930"/>
    <w:rsid w:val="33E51884"/>
    <w:rsid w:val="34275960"/>
    <w:rsid w:val="383F2C4D"/>
    <w:rsid w:val="3E505C5D"/>
    <w:rsid w:val="419F2484"/>
    <w:rsid w:val="44774583"/>
    <w:rsid w:val="48A02ACC"/>
    <w:rsid w:val="4BFD6E94"/>
    <w:rsid w:val="4CA34340"/>
    <w:rsid w:val="53853320"/>
    <w:rsid w:val="5C2B72C2"/>
    <w:rsid w:val="5C6E0A82"/>
    <w:rsid w:val="5DC74667"/>
    <w:rsid w:val="5F197051"/>
    <w:rsid w:val="61465FEA"/>
    <w:rsid w:val="66D83BC9"/>
    <w:rsid w:val="67B43993"/>
    <w:rsid w:val="6B823BBE"/>
    <w:rsid w:val="6F721DED"/>
    <w:rsid w:val="6FE51D16"/>
    <w:rsid w:val="74F1189E"/>
    <w:rsid w:val="7E0F5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uiPriority="99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paragraph" w:styleId="Heading2">
    <w:name w:val="heading 2"/>
    <w:basedOn w:val="Normal"/>
    <w:link w:val="Heading2Char"/>
    <w:uiPriority w:val="9"/>
    <w:qFormat/>
    <w:rsid w:val="00E65519"/>
    <w:pPr>
      <w:spacing w:before="100" w:beforeAutospacing="1" w:after="100" w:afterAutospacing="1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6551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qFormat/>
    <w:rPr>
      <w:sz w:val="24"/>
      <w:szCs w:val="24"/>
    </w:rPr>
  </w:style>
  <w:style w:type="table" w:styleId="TableGrid">
    <w:name w:val="Table Grid"/>
    <w:basedOn w:val="TableNormal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7A31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A31AF"/>
    <w:rPr>
      <w:rFonts w:ascii="Tahoma" w:hAnsi="Tahoma" w:cs="Tahoma"/>
      <w:sz w:val="16"/>
      <w:szCs w:val="16"/>
      <w:lang w:eastAsia="zh-CN"/>
    </w:rPr>
  </w:style>
  <w:style w:type="paragraph" w:customStyle="1" w:styleId="Char">
    <w:name w:val="Char"/>
    <w:basedOn w:val="Normal"/>
    <w:rsid w:val="00E6551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/>
    </w:rPr>
  </w:style>
  <w:style w:type="paragraph" w:customStyle="1" w:styleId="Char0">
    <w:name w:val="Char"/>
    <w:basedOn w:val="Normal"/>
    <w:semiHidden/>
    <w:rsid w:val="00E65519"/>
    <w:pPr>
      <w:spacing w:after="160"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E65519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E65519"/>
    <w:rPr>
      <w:rFonts w:asciiTheme="majorHAnsi" w:eastAsiaTheme="majorEastAsia" w:hAnsiTheme="majorHAnsi" w:cstheme="majorBidi"/>
      <w:b/>
      <w:bCs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E65519"/>
    <w:rPr>
      <w:b/>
      <w:bCs/>
    </w:rPr>
  </w:style>
  <w:style w:type="character" w:styleId="Hyperlink">
    <w:name w:val="Hyperlink"/>
    <w:basedOn w:val="DefaultParagraphFont"/>
    <w:uiPriority w:val="99"/>
    <w:unhideWhenUsed/>
    <w:rsid w:val="00E6551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65519"/>
    <w:pPr>
      <w:ind w:left="720"/>
      <w:contextualSpacing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65519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 w:cs="Times New Roman"/>
      <w:sz w:val="22"/>
      <w:szCs w:val="22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65519"/>
    <w:rPr>
      <w:rFonts w:ascii="Calibri" w:eastAsia="Calibri" w:hAnsi="Calibri" w:cs="Times New Roman"/>
      <w:sz w:val="22"/>
      <w:szCs w:val="22"/>
      <w:lang w:val="x-none" w:eastAsia="x-none"/>
    </w:rPr>
  </w:style>
  <w:style w:type="paragraph" w:styleId="NoSpacing">
    <w:name w:val="No Spacing"/>
    <w:uiPriority w:val="1"/>
    <w:qFormat/>
    <w:rsid w:val="00E65519"/>
    <w:rPr>
      <w:rFonts w:ascii="Calibri" w:eastAsia="Calibri" w:hAnsi="Calibri" w:cs="Times New Roman"/>
      <w:sz w:val="22"/>
      <w:szCs w:val="22"/>
    </w:rPr>
  </w:style>
  <w:style w:type="paragraph" w:styleId="Header">
    <w:name w:val="header"/>
    <w:basedOn w:val="Normal"/>
    <w:link w:val="HeaderChar"/>
    <w:unhideWhenUsed/>
    <w:rsid w:val="00E65519"/>
    <w:pPr>
      <w:tabs>
        <w:tab w:val="center" w:pos="4680"/>
        <w:tab w:val="right" w:pos="9360"/>
      </w:tabs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customStyle="1" w:styleId="HeaderChar">
    <w:name w:val="Header Char"/>
    <w:basedOn w:val="DefaultParagraphFont"/>
    <w:link w:val="Header"/>
    <w:rsid w:val="00E65519"/>
    <w:rPr>
      <w:rFonts w:ascii="Times New Roman" w:eastAsia="Times New Roman" w:hAnsi="Times New Roman" w:cs="Times New Roman"/>
      <w:sz w:val="28"/>
      <w:szCs w:val="28"/>
    </w:rPr>
  </w:style>
  <w:style w:type="character" w:customStyle="1" w:styleId="mghead">
    <w:name w:val="mghead"/>
    <w:basedOn w:val="DefaultParagraphFont"/>
    <w:rsid w:val="00E65519"/>
  </w:style>
  <w:style w:type="character" w:styleId="PlaceholderText">
    <w:name w:val="Placeholder Text"/>
    <w:basedOn w:val="DefaultParagraphFont"/>
    <w:uiPriority w:val="99"/>
    <w:semiHidden/>
    <w:rsid w:val="00E65519"/>
    <w:rPr>
      <w:color w:val="808080"/>
    </w:rPr>
  </w:style>
  <w:style w:type="character" w:styleId="Emphasis">
    <w:name w:val="Emphasis"/>
    <w:basedOn w:val="DefaultParagraphFont"/>
    <w:uiPriority w:val="20"/>
    <w:qFormat/>
    <w:rsid w:val="00E65519"/>
    <w:rPr>
      <w:i/>
      <w:iCs/>
    </w:rPr>
  </w:style>
  <w:style w:type="paragraph" w:customStyle="1" w:styleId="t-j">
    <w:name w:val="t-j"/>
    <w:basedOn w:val="Normal"/>
    <w:rsid w:val="00E65519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bold">
    <w:name w:val="bold"/>
    <w:basedOn w:val="DefaultParagraphFont"/>
    <w:rsid w:val="00E6551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uiPriority="99"/>
    <w:lsdException w:name="Placeholder Text" w:semiHidden="1" w:uiPriority="99" w:unhideWhenUsed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lang w:eastAsia="zh-CN"/>
    </w:rPr>
  </w:style>
  <w:style w:type="paragraph" w:styleId="Heading2">
    <w:name w:val="heading 2"/>
    <w:basedOn w:val="Normal"/>
    <w:link w:val="Heading2Char"/>
    <w:uiPriority w:val="9"/>
    <w:qFormat/>
    <w:rsid w:val="00E65519"/>
    <w:pPr>
      <w:spacing w:before="100" w:beforeAutospacing="1" w:after="100" w:afterAutospacing="1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6551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8"/>
      <w:szCs w:val="28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qFormat/>
    <w:rPr>
      <w:sz w:val="24"/>
      <w:szCs w:val="24"/>
    </w:rPr>
  </w:style>
  <w:style w:type="table" w:styleId="TableGrid">
    <w:name w:val="Table Grid"/>
    <w:basedOn w:val="TableNormal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7A31A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A31AF"/>
    <w:rPr>
      <w:rFonts w:ascii="Tahoma" w:hAnsi="Tahoma" w:cs="Tahoma"/>
      <w:sz w:val="16"/>
      <w:szCs w:val="16"/>
      <w:lang w:eastAsia="zh-CN"/>
    </w:rPr>
  </w:style>
  <w:style w:type="paragraph" w:customStyle="1" w:styleId="Char">
    <w:name w:val="Char"/>
    <w:basedOn w:val="Normal"/>
    <w:rsid w:val="00E6551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/>
    </w:rPr>
  </w:style>
  <w:style w:type="paragraph" w:customStyle="1" w:styleId="Char0">
    <w:name w:val="Char"/>
    <w:basedOn w:val="Normal"/>
    <w:semiHidden/>
    <w:rsid w:val="00E65519"/>
    <w:pPr>
      <w:spacing w:after="160" w:line="240" w:lineRule="exact"/>
    </w:pPr>
    <w:rPr>
      <w:rFonts w:ascii="Arial" w:eastAsia="Times New Roman" w:hAnsi="Arial" w:cs="Arial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E65519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E65519"/>
    <w:rPr>
      <w:rFonts w:asciiTheme="majorHAnsi" w:eastAsiaTheme="majorEastAsia" w:hAnsiTheme="majorHAnsi" w:cstheme="majorBidi"/>
      <w:b/>
      <w:bCs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E65519"/>
    <w:rPr>
      <w:b/>
      <w:bCs/>
    </w:rPr>
  </w:style>
  <w:style w:type="character" w:styleId="Hyperlink">
    <w:name w:val="Hyperlink"/>
    <w:basedOn w:val="DefaultParagraphFont"/>
    <w:uiPriority w:val="99"/>
    <w:unhideWhenUsed/>
    <w:rsid w:val="00E6551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65519"/>
    <w:pPr>
      <w:ind w:left="720"/>
      <w:contextualSpacing/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E65519"/>
    <w:pPr>
      <w:tabs>
        <w:tab w:val="center" w:pos="4680"/>
        <w:tab w:val="right" w:pos="9360"/>
      </w:tabs>
      <w:spacing w:after="200" w:line="276" w:lineRule="auto"/>
    </w:pPr>
    <w:rPr>
      <w:rFonts w:ascii="Calibri" w:eastAsia="Calibri" w:hAnsi="Calibri" w:cs="Times New Roman"/>
      <w:sz w:val="22"/>
      <w:szCs w:val="22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E65519"/>
    <w:rPr>
      <w:rFonts w:ascii="Calibri" w:eastAsia="Calibri" w:hAnsi="Calibri" w:cs="Times New Roman"/>
      <w:sz w:val="22"/>
      <w:szCs w:val="22"/>
      <w:lang w:val="x-none" w:eastAsia="x-none"/>
    </w:rPr>
  </w:style>
  <w:style w:type="paragraph" w:styleId="NoSpacing">
    <w:name w:val="No Spacing"/>
    <w:uiPriority w:val="1"/>
    <w:qFormat/>
    <w:rsid w:val="00E65519"/>
    <w:rPr>
      <w:rFonts w:ascii="Calibri" w:eastAsia="Calibri" w:hAnsi="Calibri" w:cs="Times New Roman"/>
      <w:sz w:val="22"/>
      <w:szCs w:val="22"/>
    </w:rPr>
  </w:style>
  <w:style w:type="paragraph" w:styleId="Header">
    <w:name w:val="header"/>
    <w:basedOn w:val="Normal"/>
    <w:link w:val="HeaderChar"/>
    <w:unhideWhenUsed/>
    <w:rsid w:val="00E65519"/>
    <w:pPr>
      <w:tabs>
        <w:tab w:val="center" w:pos="4680"/>
        <w:tab w:val="right" w:pos="9360"/>
      </w:tabs>
    </w:pPr>
    <w:rPr>
      <w:rFonts w:ascii="Times New Roman" w:eastAsia="Times New Roman" w:hAnsi="Times New Roman" w:cs="Times New Roman"/>
      <w:sz w:val="28"/>
      <w:szCs w:val="28"/>
      <w:lang w:eastAsia="en-US"/>
    </w:rPr>
  </w:style>
  <w:style w:type="character" w:customStyle="1" w:styleId="HeaderChar">
    <w:name w:val="Header Char"/>
    <w:basedOn w:val="DefaultParagraphFont"/>
    <w:link w:val="Header"/>
    <w:rsid w:val="00E65519"/>
    <w:rPr>
      <w:rFonts w:ascii="Times New Roman" w:eastAsia="Times New Roman" w:hAnsi="Times New Roman" w:cs="Times New Roman"/>
      <w:sz w:val="28"/>
      <w:szCs w:val="28"/>
    </w:rPr>
  </w:style>
  <w:style w:type="character" w:customStyle="1" w:styleId="mghead">
    <w:name w:val="mghead"/>
    <w:basedOn w:val="DefaultParagraphFont"/>
    <w:rsid w:val="00E65519"/>
  </w:style>
  <w:style w:type="character" w:styleId="PlaceholderText">
    <w:name w:val="Placeholder Text"/>
    <w:basedOn w:val="DefaultParagraphFont"/>
    <w:uiPriority w:val="99"/>
    <w:semiHidden/>
    <w:rsid w:val="00E65519"/>
    <w:rPr>
      <w:color w:val="808080"/>
    </w:rPr>
  </w:style>
  <w:style w:type="character" w:styleId="Emphasis">
    <w:name w:val="Emphasis"/>
    <w:basedOn w:val="DefaultParagraphFont"/>
    <w:uiPriority w:val="20"/>
    <w:qFormat/>
    <w:rsid w:val="00E65519"/>
    <w:rPr>
      <w:i/>
      <w:iCs/>
    </w:rPr>
  </w:style>
  <w:style w:type="paragraph" w:customStyle="1" w:styleId="t-j">
    <w:name w:val="t-j"/>
    <w:basedOn w:val="Normal"/>
    <w:rsid w:val="00E65519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customStyle="1" w:styleId="bold">
    <w:name w:val="bold"/>
    <w:basedOn w:val="DefaultParagraphFont"/>
    <w:rsid w:val="00E655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39.bin"/><Relationship Id="rId68" Type="http://schemas.openxmlformats.org/officeDocument/2006/relationships/image" Target="media/image20.wmf"/><Relationship Id="rId76" Type="http://schemas.openxmlformats.org/officeDocument/2006/relationships/image" Target="media/image24.wmf"/><Relationship Id="rId8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6.bin"/><Relationship Id="rId53" Type="http://schemas.openxmlformats.org/officeDocument/2006/relationships/image" Target="media/image15.wmf"/><Relationship Id="rId58" Type="http://schemas.openxmlformats.org/officeDocument/2006/relationships/image" Target="media/image16.emf"/><Relationship Id="rId66" Type="http://schemas.openxmlformats.org/officeDocument/2006/relationships/image" Target="media/image19.wmf"/><Relationship Id="rId74" Type="http://schemas.openxmlformats.org/officeDocument/2006/relationships/image" Target="media/image23.wmf"/><Relationship Id="rId79" Type="http://schemas.openxmlformats.org/officeDocument/2006/relationships/image" Target="media/image25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7.bin"/><Relationship Id="rId82" Type="http://schemas.openxmlformats.org/officeDocument/2006/relationships/header" Target="header2.xml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4.bin"/><Relationship Id="rId64" Type="http://schemas.openxmlformats.org/officeDocument/2006/relationships/image" Target="media/image18.wmf"/><Relationship Id="rId69" Type="http://schemas.openxmlformats.org/officeDocument/2006/relationships/oleObject" Target="embeddings/oleObject42.bin"/><Relationship Id="rId77" Type="http://schemas.openxmlformats.org/officeDocument/2006/relationships/oleObject" Target="embeddings/oleObject46.bin"/><Relationship Id="rId8" Type="http://schemas.openxmlformats.org/officeDocument/2006/relationships/image" Target="media/image1.emf"/><Relationship Id="rId51" Type="http://schemas.openxmlformats.org/officeDocument/2006/relationships/image" Target="media/image14.wmf"/><Relationship Id="rId72" Type="http://schemas.openxmlformats.org/officeDocument/2006/relationships/image" Target="media/image22.wmf"/><Relationship Id="rId80" Type="http://schemas.openxmlformats.org/officeDocument/2006/relationships/oleObject" Target="embeddings/oleObject48.bin"/><Relationship Id="rId85" Type="http://schemas.openxmlformats.org/officeDocument/2006/relationships/header" Target="header3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7.bin"/><Relationship Id="rId59" Type="http://schemas.openxmlformats.org/officeDocument/2006/relationships/image" Target="media/image17.wmf"/><Relationship Id="rId67" Type="http://schemas.openxmlformats.org/officeDocument/2006/relationships/oleObject" Target="embeddings/oleObject41.bin"/><Relationship Id="rId20" Type="http://schemas.openxmlformats.org/officeDocument/2006/relationships/image" Target="media/image8.wmf"/><Relationship Id="rId41" Type="http://schemas.openxmlformats.org/officeDocument/2006/relationships/image" Target="media/image12.wmf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8.bin"/><Relationship Id="rId70" Type="http://schemas.openxmlformats.org/officeDocument/2006/relationships/image" Target="media/image21.wmf"/><Relationship Id="rId75" Type="http://schemas.openxmlformats.org/officeDocument/2006/relationships/oleObject" Target="embeddings/oleObject45.bin"/><Relationship Id="rId83" Type="http://schemas.openxmlformats.org/officeDocument/2006/relationships/footer" Target="footer1.xml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3.wmf"/><Relationship Id="rId57" Type="http://schemas.openxmlformats.org/officeDocument/2006/relationships/oleObject" Target="embeddings/oleObject3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0.bin"/><Relationship Id="rId73" Type="http://schemas.openxmlformats.org/officeDocument/2006/relationships/oleObject" Target="embeddings/oleObject44.bin"/><Relationship Id="rId78" Type="http://schemas.openxmlformats.org/officeDocument/2006/relationships/oleObject" Target="embeddings/oleObject47.bin"/><Relationship Id="rId81" Type="http://schemas.openxmlformats.org/officeDocument/2006/relationships/header" Target="header1.xml"/><Relationship Id="rId86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411</Words>
  <Characters>8043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9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19T02:43:00Z</dcterms:created>
  <dcterms:modified xsi:type="dcterms:W3CDTF">2021-03-19T02:46:00Z</dcterms:modified>
</cp:coreProperties>
</file>